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W w:w="10515" w:type="dxa"/>
        <w:tblInd w:w="-540" w:type="dxa"/>
        <w:tblBorders>
          <w:top w:val="double" w:sz="4" w:space="0" w:color="auto"/>
          <w:bottom w:val="double" w:sz="4" w:space="0" w:color="auto"/>
          <w:insideH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395"/>
        <w:gridCol w:w="6120"/>
      </w:tblGrid>
      <w:tr w:rsidR="006755A2" w:rsidRPr="006755A2" w14:paraId="63C77C7C" w14:textId="77777777" w:rsidTr="00BD0B99">
        <w:trPr>
          <w:trHeight w:val="1447"/>
        </w:trPr>
        <w:tc>
          <w:tcPr>
            <w:tcW w:w="4395" w:type="dxa"/>
            <w:shd w:val="clear" w:color="auto" w:fill="auto"/>
          </w:tcPr>
          <w:p w14:paraId="7EC30AA3" w14:textId="77777777" w:rsidR="006755A2" w:rsidRPr="006755A2" w:rsidRDefault="006755A2" w:rsidP="00BD0B99">
            <w:pPr>
              <w:spacing w:after="0" w:line="240" w:lineRule="auto"/>
              <w:ind w:left="2" w:hanging="2"/>
              <w:jc w:val="both"/>
              <w:rPr>
                <w:rFonts w:ascii="Times New Roman" w:eastAsia="SimSun" w:hAnsi="Times New Roman" w:cs="Times New Roman"/>
                <w:b/>
                <w:sz w:val="26"/>
                <w:szCs w:val="26"/>
                <w:lang w:eastAsia="vi-VN"/>
              </w:rPr>
            </w:pPr>
            <w:r w:rsidRPr="006755A2">
              <w:rPr>
                <w:rFonts w:ascii="Times New Roman" w:eastAsia="SimSun" w:hAnsi="Times New Roman" w:cs="Times New Roman"/>
                <w:sz w:val="26"/>
                <w:szCs w:val="26"/>
                <w:lang w:val="vi-VN" w:eastAsia="vi-VN"/>
              </w:rPr>
              <w:t>UBND THÀNH PHỐ THỦ ĐỨC</w:t>
            </w:r>
            <w:r w:rsidRPr="006755A2"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eastAsia="zh-CN"/>
                <w14:ligatures w14:val="none"/>
              </w:rPr>
              <w:cr/>
            </w:r>
            <w:r w:rsidRPr="006755A2">
              <w:rPr>
                <w:rFonts w:ascii="Times New Roman" w:eastAsia="SimSun" w:hAnsi="Times New Roman" w:cs="Times New Roman"/>
                <w:b/>
                <w:sz w:val="26"/>
                <w:szCs w:val="26"/>
                <w:lang w:val="vi-VN" w:eastAsia="vi-VN"/>
              </w:rPr>
              <w:t xml:space="preserve"> TRƯỜNG THCS</w:t>
            </w:r>
            <w:r w:rsidRPr="006755A2">
              <w:rPr>
                <w:rFonts w:ascii="Times New Roman" w:eastAsia="SimSun" w:hAnsi="Times New Roman" w:cs="Times New Roman"/>
                <w:b/>
                <w:sz w:val="26"/>
                <w:szCs w:val="26"/>
                <w:lang w:eastAsia="vi-VN"/>
              </w:rPr>
              <w:t>-THPT HOA SEN</w:t>
            </w:r>
          </w:p>
          <w:p w14:paraId="1B7C0395" w14:textId="77777777" w:rsidR="006755A2" w:rsidRPr="006755A2" w:rsidRDefault="006755A2" w:rsidP="00BD0B99">
            <w:pPr>
              <w:spacing w:after="0" w:line="240" w:lineRule="auto"/>
              <w:rPr>
                <w:rFonts w:ascii="Times New Roman" w:eastAsia="SimSun" w:hAnsi="Times New Roman" w:cs="Times New Roman"/>
                <w:sz w:val="26"/>
                <w:szCs w:val="26"/>
                <w:lang w:val="vi-VN" w:eastAsia="vi-VN"/>
              </w:rPr>
            </w:pPr>
            <w:r w:rsidRPr="006755A2">
              <w:rPr>
                <w:rFonts w:ascii="Times New Roman" w:eastAsia="SimSun" w:hAnsi="Times New Roman" w:cs="Times New Roman"/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76FF9795" wp14:editId="4667169B">
                      <wp:simplePos x="0" y="0"/>
                      <wp:positionH relativeFrom="column">
                        <wp:posOffset>436099</wp:posOffset>
                      </wp:positionH>
                      <wp:positionV relativeFrom="paragraph">
                        <wp:posOffset>84455</wp:posOffset>
                      </wp:positionV>
                      <wp:extent cx="1139825" cy="0"/>
                      <wp:effectExtent l="8255" t="6985" r="13970" b="12065"/>
                      <wp:wrapNone/>
                      <wp:docPr id="554465545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98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BE154E9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margin-left:34.35pt;margin-top:6.65pt;width:89.75pt;height:0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"/>
                  </w:pict>
                </mc:Fallback>
              </mc:AlternateContent>
            </w:r>
          </w:p>
          <w:p w14:paraId="7FA2220C" w14:textId="77777777" w:rsidR="006755A2" w:rsidRPr="006755A2" w:rsidRDefault="006755A2" w:rsidP="00BD0B99">
            <w:pPr>
              <w:spacing w:after="0" w:line="240" w:lineRule="auto"/>
              <w:ind w:left="-2" w:firstLineChars="200" w:firstLine="522"/>
              <w:jc w:val="both"/>
              <w:rPr>
                <w:rFonts w:ascii="Times New Roman" w:eastAsia="SimSun" w:hAnsi="Times New Roman" w:cs="Times New Roman"/>
                <w:b/>
                <w:sz w:val="26"/>
                <w:szCs w:val="26"/>
                <w:bdr w:val="single" w:sz="4" w:space="0" w:color="auto"/>
                <w:lang w:val="fr-FR" w:eastAsia="vi-VN"/>
              </w:rPr>
            </w:pPr>
            <w:r w:rsidRPr="006755A2">
              <w:rPr>
                <w:rFonts w:ascii="Times New Roman" w:eastAsia="SimSun" w:hAnsi="Times New Roman" w:cs="Times New Roman"/>
                <w:b/>
                <w:sz w:val="26"/>
                <w:szCs w:val="26"/>
                <w:bdr w:val="single" w:sz="4" w:space="0" w:color="auto"/>
                <w:lang w:val="fr-FR" w:eastAsia="vi-VN"/>
              </w:rPr>
              <w:t>BỘ SGK  CTST</w:t>
            </w:r>
          </w:p>
          <w:p w14:paraId="0A012C09" w14:textId="6314CC99" w:rsidR="006755A2" w:rsidRPr="006755A2" w:rsidRDefault="006755A2" w:rsidP="00BD0B99">
            <w:pPr>
              <w:shd w:val="clear" w:color="auto" w:fill="FFFFFF"/>
              <w:spacing w:after="0" w:line="240" w:lineRule="auto"/>
              <w:ind w:left="158" w:hanging="158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</w:pPr>
            <w:r w:rsidRPr="006755A2">
              <w:rPr>
                <w:rFonts w:ascii="Times New Roman" w:eastAsia="SimSun" w:hAnsi="Times New Roman" w:cs="Times New Roman"/>
                <w:i/>
                <w:sz w:val="26"/>
                <w:szCs w:val="26"/>
                <w:lang w:val="vi-VN" w:eastAsia="vi-VN"/>
              </w:rPr>
              <w:t xml:space="preserve">(Đề gồm </w:t>
            </w:r>
            <w:r w:rsidRPr="006755A2">
              <w:rPr>
                <w:rFonts w:ascii="Times New Roman" w:eastAsia="SimSun" w:hAnsi="Times New Roman" w:cs="Times New Roman"/>
                <w:i/>
                <w:sz w:val="26"/>
                <w:szCs w:val="26"/>
                <w:lang w:eastAsia="vi-VN"/>
              </w:rPr>
              <w:t>2</w:t>
            </w:r>
            <w:r w:rsidRPr="006755A2">
              <w:rPr>
                <w:rFonts w:ascii="Times New Roman" w:eastAsia="SimSun" w:hAnsi="Times New Roman" w:cs="Times New Roman"/>
                <w:i/>
                <w:sz w:val="26"/>
                <w:szCs w:val="26"/>
                <w:lang w:val="vi-VN" w:eastAsia="vi-VN"/>
              </w:rPr>
              <w:t xml:space="preserve"> trang)</w:t>
            </w:r>
          </w:p>
        </w:tc>
        <w:tc>
          <w:tcPr>
            <w:tcW w:w="6120" w:type="dxa"/>
            <w:shd w:val="clear" w:color="auto" w:fill="auto"/>
          </w:tcPr>
          <w:p w14:paraId="6A030A8B" w14:textId="7F4ABF1C" w:rsidR="006755A2" w:rsidRPr="006755A2" w:rsidRDefault="006755A2" w:rsidP="00BD0B99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</w:pPr>
            <w:r w:rsidRPr="006755A2"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>ĐỀ THAM KHẢO</w:t>
            </w:r>
            <w:r w:rsidR="00A24426"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eastAsia="zh-CN"/>
                <w14:ligatures w14:val="none"/>
              </w:rPr>
              <w:t xml:space="preserve"> CUỐI</w:t>
            </w:r>
            <w:r w:rsidRPr="006755A2"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 xml:space="preserve"> HỌC KỲ </w:t>
            </w:r>
            <w:r w:rsidRPr="006755A2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eastAsia="zh-CN"/>
              </w:rPr>
              <w:t>1</w:t>
            </w:r>
            <w:r w:rsidRPr="006755A2"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 xml:space="preserve"> </w:t>
            </w:r>
          </w:p>
          <w:p w14:paraId="11B855F5" w14:textId="77777777" w:rsidR="006755A2" w:rsidRPr="006755A2" w:rsidRDefault="006755A2" w:rsidP="00BD0B99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</w:pPr>
            <w:r w:rsidRPr="006755A2"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>NĂM HỌC: 2024 – 2025</w:t>
            </w:r>
          </w:p>
          <w:p w14:paraId="67C65B36" w14:textId="77777777" w:rsidR="006755A2" w:rsidRPr="006755A2" w:rsidRDefault="006755A2" w:rsidP="00BD0B99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eastAsia="zh-CN"/>
                <w14:ligatures w14:val="none"/>
              </w:rPr>
            </w:pPr>
            <w:r w:rsidRPr="006755A2"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 xml:space="preserve">MÔN: TOÁN </w:t>
            </w:r>
            <w:r w:rsidRPr="006755A2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eastAsia="zh-CN"/>
              </w:rPr>
              <w:t>9</w:t>
            </w:r>
          </w:p>
          <w:p w14:paraId="3FA62433" w14:textId="77777777" w:rsidR="006755A2" w:rsidRPr="006755A2" w:rsidRDefault="006755A2" w:rsidP="00BD0B99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Cs/>
                <w:i/>
                <w:kern w:val="0"/>
                <w:sz w:val="26"/>
                <w:szCs w:val="26"/>
                <w:lang w:val="vi-VN" w:eastAsia="zh-CN"/>
                <w14:ligatures w14:val="none"/>
              </w:rPr>
            </w:pPr>
            <w:r w:rsidRPr="006755A2"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 xml:space="preserve">Thời gian: 90 phút </w:t>
            </w:r>
            <w:r w:rsidRPr="006755A2">
              <w:rPr>
                <w:rFonts w:ascii="Times New Roman" w:eastAsia="Calibri" w:hAnsi="Times New Roman" w:cs="Times New Roman"/>
                <w:i/>
                <w:iCs/>
                <w:kern w:val="0"/>
                <w:sz w:val="26"/>
                <w:szCs w:val="26"/>
                <w:lang w:val="vi-VN" w:eastAsia="zh-CN"/>
                <w14:ligatures w14:val="none"/>
              </w:rPr>
              <w:t>(không kể thời gian phát đề)</w:t>
            </w:r>
          </w:p>
        </w:tc>
      </w:tr>
    </w:tbl>
    <w:p w14:paraId="7621DDF2" w14:textId="77777777" w:rsidR="008576DD" w:rsidRPr="006755A2" w:rsidRDefault="008576DD" w:rsidP="00F43A72">
      <w:pPr>
        <w:tabs>
          <w:tab w:val="left" w:pos="992"/>
        </w:tabs>
        <w:spacing w:before="60" w:line="240" w:lineRule="auto"/>
        <w:ind w:left="992" w:hanging="992"/>
        <w:jc w:val="both"/>
        <w:rPr>
          <w:rFonts w:ascii="Times New Roman" w:hAnsi="Times New Roman" w:cs="Times New Roman"/>
          <w:b/>
          <w:sz w:val="26"/>
          <w:szCs w:val="26"/>
        </w:rPr>
      </w:pPr>
    </w:p>
    <w:p w14:paraId="2CAAC94C" w14:textId="3055E675" w:rsidR="006755A2" w:rsidRPr="006755A2" w:rsidRDefault="006755A2" w:rsidP="00F43A72">
      <w:pPr>
        <w:tabs>
          <w:tab w:val="left" w:pos="992"/>
        </w:tabs>
        <w:spacing w:before="60" w:line="240" w:lineRule="auto"/>
        <w:ind w:left="992" w:hanging="992"/>
        <w:jc w:val="both"/>
        <w:rPr>
          <w:rFonts w:ascii="Times New Roman" w:hAnsi="Times New Roman" w:cs="Times New Roman"/>
          <w:b/>
          <w:sz w:val="26"/>
          <w:szCs w:val="26"/>
        </w:rPr>
      </w:pPr>
      <w:r w:rsidRPr="006755A2">
        <w:rPr>
          <w:rFonts w:ascii="Times New Roman" w:hAnsi="Times New Roman" w:cs="Times New Roman"/>
          <w:b/>
          <w:sz w:val="26"/>
          <w:szCs w:val="26"/>
        </w:rPr>
        <w:t>ĐỀ BÀI</w:t>
      </w:r>
    </w:p>
    <w:p w14:paraId="6598436D" w14:textId="27C61BB6" w:rsidR="00021646" w:rsidRPr="006755A2" w:rsidRDefault="00F43A72" w:rsidP="00F43A72">
      <w:pPr>
        <w:tabs>
          <w:tab w:val="left" w:pos="992"/>
        </w:tabs>
        <w:spacing w:before="60" w:line="240" w:lineRule="auto"/>
        <w:ind w:left="992" w:hanging="992"/>
        <w:jc w:val="both"/>
        <w:rPr>
          <w:rFonts w:ascii="Times New Roman" w:hAnsi="Times New Roman" w:cs="Times New Roman"/>
          <w:sz w:val="26"/>
          <w:szCs w:val="26"/>
        </w:rPr>
      </w:pPr>
      <w:r w:rsidRPr="006755A2">
        <w:rPr>
          <w:rFonts w:ascii="Times New Roman" w:hAnsi="Times New Roman" w:cs="Times New Roman"/>
          <w:b/>
          <w:sz w:val="26"/>
          <w:szCs w:val="26"/>
          <w:lang w:val="vi-VN"/>
        </w:rPr>
        <w:t xml:space="preserve">Bài 1. </w:t>
      </w:r>
      <w:r w:rsidRPr="006755A2"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  <w:t>(</w:t>
      </w:r>
      <w:r w:rsidR="00021646" w:rsidRPr="006755A2">
        <w:rPr>
          <w:rFonts w:ascii="Times New Roman" w:eastAsia="Calibri" w:hAnsi="Times New Roman" w:cs="Times New Roman"/>
          <w:b/>
          <w:bCs/>
          <w:noProof/>
          <w:sz w:val="26"/>
          <w:szCs w:val="26"/>
        </w:rPr>
        <w:t>1</w:t>
      </w:r>
      <w:r w:rsidRPr="006755A2"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  <w:t xml:space="preserve">,5 điểm) </w:t>
      </w:r>
      <w:r w:rsidRPr="006755A2">
        <w:rPr>
          <w:rFonts w:ascii="Times New Roman" w:hAnsi="Times New Roman" w:cs="Times New Roman"/>
          <w:sz w:val="26"/>
          <w:szCs w:val="26"/>
          <w:lang w:val="vi-VN"/>
        </w:rPr>
        <w:t xml:space="preserve">Giải </w:t>
      </w:r>
      <w:r w:rsidR="00021646" w:rsidRPr="006755A2">
        <w:rPr>
          <w:rFonts w:ascii="Times New Roman" w:hAnsi="Times New Roman" w:cs="Times New Roman"/>
          <w:sz w:val="26"/>
          <w:szCs w:val="26"/>
        </w:rPr>
        <w:t xml:space="preserve">các </w:t>
      </w:r>
      <w:r w:rsidRPr="006755A2">
        <w:rPr>
          <w:rFonts w:ascii="Times New Roman" w:hAnsi="Times New Roman" w:cs="Times New Roman"/>
          <w:sz w:val="26"/>
          <w:szCs w:val="26"/>
          <w:lang w:val="vi-VN"/>
        </w:rPr>
        <w:t xml:space="preserve">phương trình sau </w:t>
      </w:r>
    </w:p>
    <w:p w14:paraId="64F309D9" w14:textId="61235001" w:rsidR="00F43A72" w:rsidRPr="006755A2" w:rsidRDefault="00021646" w:rsidP="00021646">
      <w:pPr>
        <w:tabs>
          <w:tab w:val="left" w:pos="992"/>
        </w:tabs>
        <w:spacing w:before="6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6755A2">
        <w:rPr>
          <w:rFonts w:ascii="Times New Roman" w:hAnsi="Times New Roman" w:cs="Times New Roman"/>
          <w:sz w:val="26"/>
          <w:szCs w:val="26"/>
        </w:rPr>
        <w:t>a) </w:t>
      </w:r>
      <w:r w:rsidR="006755A2" w:rsidRPr="006755A2">
        <w:rPr>
          <w:position w:val="-18"/>
        </w:rPr>
        <w:object w:dxaOrig="2180" w:dyaOrig="480" w14:anchorId="50D0087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9.1pt;height:24pt" o:ole="">
            <v:imagedata r:id="rId5" o:title=""/>
          </v:shape>
          <o:OLEObject Type="Embed" ProgID="Equation.DSMT4" ShapeID="_x0000_i1025" DrawAspect="Content" ObjectID="_1789638177" r:id="rId6"/>
        </w:object>
      </w:r>
      <w:r w:rsidRPr="006755A2">
        <w:rPr>
          <w:rFonts w:ascii="Times New Roman" w:hAnsi="Times New Roman" w:cs="Times New Roman"/>
          <w:sz w:val="26"/>
          <w:szCs w:val="26"/>
        </w:rPr>
        <w:tab/>
      </w:r>
      <w:r w:rsidR="00212932" w:rsidRPr="006755A2">
        <w:rPr>
          <w:rFonts w:ascii="Times New Roman" w:hAnsi="Times New Roman" w:cs="Times New Roman"/>
          <w:sz w:val="26"/>
          <w:szCs w:val="26"/>
        </w:rPr>
        <w:tab/>
      </w:r>
      <w:r w:rsidRPr="006755A2">
        <w:rPr>
          <w:rFonts w:ascii="Times New Roman" w:hAnsi="Times New Roman" w:cs="Times New Roman"/>
          <w:sz w:val="26"/>
          <w:szCs w:val="26"/>
        </w:rPr>
        <w:t xml:space="preserve"> </w:t>
      </w:r>
      <w:r w:rsidRPr="006755A2">
        <w:rPr>
          <w:rFonts w:ascii="Times New Roman" w:hAnsi="Times New Roman" w:cs="Times New Roman"/>
          <w:sz w:val="26"/>
          <w:szCs w:val="26"/>
        </w:rPr>
        <w:tab/>
        <w:t>c) </w:t>
      </w:r>
      <w:r w:rsidR="006755A2" w:rsidRPr="006755A2">
        <w:rPr>
          <w:position w:val="-28"/>
        </w:rPr>
        <w:object w:dxaOrig="2560" w:dyaOrig="740" w14:anchorId="207A75F9">
          <v:shape id="_x0000_i1026" type="#_x0000_t75" style="width:127.65pt;height:37.1pt" o:ole="">
            <v:imagedata r:id="rId7" o:title=""/>
          </v:shape>
          <o:OLEObject Type="Embed" ProgID="Equation.DSMT4" ShapeID="_x0000_i1026" DrawAspect="Content" ObjectID="_1789638178" r:id="rId8"/>
        </w:object>
      </w:r>
      <w:r w:rsidR="00F43A72" w:rsidRPr="006755A2">
        <w:rPr>
          <w:rFonts w:ascii="Times New Roman" w:hAnsi="Times New Roman" w:cs="Times New Roman"/>
          <w:noProof/>
          <w:sz w:val="26"/>
          <w:szCs w:val="26"/>
        </w:rPr>
        <w:t xml:space="preserve"> </w:t>
      </w:r>
    </w:p>
    <w:p w14:paraId="1EA2486F" w14:textId="52C404D0" w:rsidR="00F43A72" w:rsidRPr="006755A2" w:rsidRDefault="00F43A72" w:rsidP="00F43A72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6755A2">
        <w:rPr>
          <w:rFonts w:ascii="Times New Roman" w:hAnsi="Times New Roman" w:cs="Times New Roman"/>
          <w:b/>
          <w:sz w:val="26"/>
          <w:szCs w:val="26"/>
          <w:lang w:val="vi-VN"/>
        </w:rPr>
        <w:t>Bài 2.</w:t>
      </w:r>
      <w:r w:rsidRPr="006755A2"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fr-FR"/>
        </w:rPr>
        <w:t xml:space="preserve"> (</w:t>
      </w:r>
      <w:r w:rsidR="00021646" w:rsidRPr="006755A2"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fr-FR"/>
        </w:rPr>
        <w:t>0.5</w:t>
      </w:r>
      <w:r w:rsidRPr="006755A2"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fr-FR"/>
        </w:rPr>
        <w:t xml:space="preserve"> điểm)  </w:t>
      </w:r>
      <w:r w:rsidRPr="006755A2">
        <w:rPr>
          <w:rFonts w:ascii="Times New Roman" w:hAnsi="Times New Roman" w:cs="Times New Roman"/>
          <w:sz w:val="26"/>
          <w:szCs w:val="26"/>
        </w:rPr>
        <w:t>Cho phương trình</w:t>
      </w:r>
      <w:bookmarkStart w:id="0" w:name="MTBlankEqn"/>
      <w:r w:rsidR="00021646" w:rsidRPr="006755A2">
        <w:rPr>
          <w:rFonts w:ascii="Times New Roman" w:hAnsi="Times New Roman" w:cs="Times New Roman"/>
          <w:sz w:val="26"/>
          <w:szCs w:val="26"/>
        </w:rPr>
        <w:t xml:space="preserve">  </w:t>
      </w:r>
      <w:bookmarkEnd w:id="0"/>
      <w:r w:rsidR="006755A2" w:rsidRPr="006755A2">
        <w:rPr>
          <w:position w:val="-10"/>
        </w:rPr>
        <w:object w:dxaOrig="1359" w:dyaOrig="320" w14:anchorId="44CCBD9B">
          <v:shape id="_x0000_i1027" type="#_x0000_t75" style="width:67.65pt;height:16.35pt" o:ole="">
            <v:imagedata r:id="rId9" o:title=""/>
          </v:shape>
          <o:OLEObject Type="Embed" ProgID="Equation.DSMT4" ShapeID="_x0000_i1027" DrawAspect="Content" ObjectID="_1789638179" r:id="rId10"/>
        </w:object>
      </w:r>
      <w:r w:rsidRPr="006755A2">
        <w:rPr>
          <w:rFonts w:ascii="Times New Roman" w:hAnsi="Times New Roman" w:cs="Times New Roman"/>
          <w:sz w:val="26"/>
          <w:szCs w:val="26"/>
        </w:rPr>
        <w:t xml:space="preserve">  </w:t>
      </w:r>
      <w:r w:rsidR="006755A2" w:rsidRPr="006755A2">
        <w:rPr>
          <w:position w:val="-18"/>
        </w:rPr>
        <w:object w:dxaOrig="340" w:dyaOrig="480" w14:anchorId="148E962A">
          <v:shape id="_x0000_i1028" type="#_x0000_t75" style="width:16.9pt;height:24pt" o:ole="">
            <v:imagedata r:id="rId11" o:title=""/>
          </v:shape>
          <o:OLEObject Type="Embed" ProgID="Equation.DSMT4" ShapeID="_x0000_i1028" DrawAspect="Content" ObjectID="_1789638180" r:id="rId12"/>
        </w:object>
      </w:r>
    </w:p>
    <w:p w14:paraId="52C18D3C" w14:textId="04046DCB" w:rsidR="00F43A72" w:rsidRPr="006755A2" w:rsidRDefault="00F43A72" w:rsidP="006755A2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6755A2">
        <w:rPr>
          <w:rFonts w:ascii="Times New Roman" w:hAnsi="Times New Roman" w:cs="Times New Roman"/>
          <w:sz w:val="26"/>
          <w:szCs w:val="26"/>
        </w:rPr>
        <w:t xml:space="preserve">Trong các cặp số </w:t>
      </w:r>
      <w:r w:rsidR="006755A2" w:rsidRPr="006755A2">
        <w:rPr>
          <w:position w:val="-18"/>
        </w:rPr>
        <w:object w:dxaOrig="1400" w:dyaOrig="420" w14:anchorId="02AE8582">
          <v:shape id="_x0000_i1029" type="#_x0000_t75" style="width:70.35pt;height:21.25pt" o:ole="">
            <v:imagedata r:id="rId13" o:title=""/>
          </v:shape>
          <o:OLEObject Type="Embed" ProgID="Equation.DSMT4" ShapeID="_x0000_i1029" DrawAspect="Content" ObjectID="_1789638181" r:id="rId14"/>
        </w:object>
      </w:r>
      <w:r w:rsidRPr="006755A2">
        <w:rPr>
          <w:rFonts w:ascii="Times New Roman" w:hAnsi="Times New Roman" w:cs="Times New Roman"/>
          <w:sz w:val="26"/>
          <w:szCs w:val="26"/>
        </w:rPr>
        <w:t xml:space="preserve"> cặp số nào là nghiệm của phương trình </w:t>
      </w:r>
      <w:r w:rsidR="006755A2" w:rsidRPr="006755A2">
        <w:rPr>
          <w:position w:val="-18"/>
        </w:rPr>
        <w:object w:dxaOrig="340" w:dyaOrig="480" w14:anchorId="589BD4B4">
          <v:shape id="_x0000_i1030" type="#_x0000_t75" style="width:16.9pt;height:24pt" o:ole="">
            <v:imagedata r:id="rId15" o:title=""/>
          </v:shape>
          <o:OLEObject Type="Embed" ProgID="Equation.DSMT4" ShapeID="_x0000_i1030" DrawAspect="Content" ObjectID="_1789638182" r:id="rId16"/>
        </w:object>
      </w:r>
      <w:r w:rsidRPr="006755A2">
        <w:rPr>
          <w:rFonts w:ascii="Times New Roman" w:hAnsi="Times New Roman" w:cs="Times New Roman"/>
          <w:sz w:val="26"/>
          <w:szCs w:val="26"/>
        </w:rPr>
        <w:t>? Giải thích?</w:t>
      </w:r>
    </w:p>
    <w:p w14:paraId="66541880" w14:textId="697FA788" w:rsidR="00F43A72" w:rsidRPr="006755A2" w:rsidRDefault="00F43A72" w:rsidP="00F43A72">
      <w:pPr>
        <w:tabs>
          <w:tab w:val="left" w:pos="992"/>
        </w:tabs>
        <w:spacing w:line="240" w:lineRule="auto"/>
        <w:ind w:left="992" w:hanging="992"/>
        <w:jc w:val="both"/>
        <w:rPr>
          <w:rFonts w:ascii="Times New Roman" w:hAnsi="Times New Roman" w:cs="Times New Roman"/>
          <w:sz w:val="26"/>
          <w:szCs w:val="26"/>
        </w:rPr>
      </w:pPr>
      <w:r w:rsidRPr="006755A2">
        <w:rPr>
          <w:rFonts w:ascii="Times New Roman" w:hAnsi="Times New Roman" w:cs="Times New Roman"/>
          <w:b/>
          <w:sz w:val="26"/>
          <w:szCs w:val="26"/>
        </w:rPr>
        <w:t>Bài 3.</w:t>
      </w:r>
      <w:r w:rsidRPr="006755A2"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fr-FR"/>
        </w:rPr>
        <w:t xml:space="preserve"> (1,</w:t>
      </w:r>
      <w:r w:rsidR="00021646" w:rsidRPr="006755A2"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fr-FR"/>
        </w:rPr>
        <w:t>5</w:t>
      </w:r>
      <w:r w:rsidRPr="006755A2"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fr-FR"/>
        </w:rPr>
        <w:t xml:space="preserve"> điểm)</w:t>
      </w:r>
      <w:r w:rsidRPr="006755A2">
        <w:rPr>
          <w:rFonts w:ascii="Times New Roman" w:hAnsi="Times New Roman" w:cs="Times New Roman"/>
          <w:b/>
          <w:sz w:val="26"/>
          <w:szCs w:val="26"/>
        </w:rPr>
        <w:tab/>
      </w:r>
    </w:p>
    <w:p w14:paraId="433CE14F" w14:textId="2EFDDC9D" w:rsidR="00F43A72" w:rsidRPr="006755A2" w:rsidRDefault="00F43A72" w:rsidP="006755A2">
      <w:pPr>
        <w:spacing w:before="60" w:line="240" w:lineRule="auto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6755A2">
        <w:rPr>
          <w:rFonts w:ascii="Times New Roman" w:hAnsi="Times New Roman" w:cs="Times New Roman"/>
          <w:sz w:val="26"/>
          <w:szCs w:val="26"/>
        </w:rPr>
        <w:t xml:space="preserve">a) </w:t>
      </w:r>
      <w:r w:rsidRPr="006755A2">
        <w:rPr>
          <w:rFonts w:ascii="Times New Roman" w:eastAsia="Calibri" w:hAnsi="Times New Roman" w:cs="Times New Roman"/>
          <w:b/>
          <w:bCs/>
          <w:noProof/>
          <w:sz w:val="26"/>
          <w:szCs w:val="26"/>
        </w:rPr>
        <w:t xml:space="preserve"> </w:t>
      </w:r>
      <w:r w:rsidRPr="006755A2">
        <w:rPr>
          <w:rFonts w:ascii="Times New Roman" w:hAnsi="Times New Roman" w:cs="Times New Roman"/>
          <w:sz w:val="26"/>
          <w:szCs w:val="26"/>
        </w:rPr>
        <w:t xml:space="preserve">Giải hệ phương trình sau </w:t>
      </w:r>
      <w:r w:rsidR="006755A2" w:rsidRPr="006755A2">
        <w:rPr>
          <w:position w:val="-38"/>
        </w:rPr>
        <w:object w:dxaOrig="1480" w:dyaOrig="900" w14:anchorId="079B3755">
          <v:shape id="_x0000_i1031" type="#_x0000_t75" style="width:73.65pt;height:45.25pt" o:ole="">
            <v:imagedata r:id="rId17" o:title=""/>
          </v:shape>
          <o:OLEObject Type="Embed" ProgID="Equation.DSMT4" ShapeID="_x0000_i1031" DrawAspect="Content" ObjectID="_1789638183" r:id="rId18"/>
        </w:object>
      </w:r>
      <w:r w:rsidRPr="006755A2">
        <w:rPr>
          <w:rFonts w:ascii="Times New Roman" w:hAnsi="Times New Roman" w:cs="Times New Roman"/>
          <w:sz w:val="26"/>
          <w:szCs w:val="26"/>
        </w:rPr>
        <w:t>.</w:t>
      </w:r>
    </w:p>
    <w:p w14:paraId="119C6261" w14:textId="74EDBC1C" w:rsidR="00F43A72" w:rsidRPr="006755A2" w:rsidRDefault="00F43A72" w:rsidP="006755A2">
      <w:pPr>
        <w:spacing w:line="240" w:lineRule="auto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6755A2">
        <w:rPr>
          <w:rFonts w:ascii="Times New Roman" w:hAnsi="Times New Roman" w:cs="Times New Roman"/>
          <w:sz w:val="26"/>
          <w:szCs w:val="26"/>
        </w:rPr>
        <w:t xml:space="preserve">b) </w:t>
      </w:r>
      <w:r w:rsidRPr="006755A2">
        <w:rPr>
          <w:rFonts w:ascii="Times New Roman" w:eastAsia="Calibri" w:hAnsi="Times New Roman" w:cs="Times New Roman"/>
          <w:b/>
          <w:bCs/>
          <w:noProof/>
          <w:sz w:val="26"/>
          <w:szCs w:val="26"/>
        </w:rPr>
        <w:t xml:space="preserve"> </w:t>
      </w:r>
      <w:r w:rsidRPr="006755A2">
        <w:rPr>
          <w:rFonts w:ascii="Times New Roman" w:hAnsi="Times New Roman" w:cs="Times New Roman"/>
          <w:i/>
          <w:iCs/>
          <w:sz w:val="26"/>
          <w:szCs w:val="26"/>
        </w:rPr>
        <w:t>Giải bài toán bằng cách lập hệ phương trình.</w:t>
      </w:r>
    </w:p>
    <w:p w14:paraId="43FF209C" w14:textId="1B5FD957" w:rsidR="00FF38AA" w:rsidRPr="006755A2" w:rsidRDefault="00FF38AA" w:rsidP="006755A2">
      <w:pPr>
        <w:tabs>
          <w:tab w:val="left" w:pos="792"/>
        </w:tabs>
        <w:spacing w:after="0" w:line="360" w:lineRule="auto"/>
        <w:contextualSpacing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755A2">
        <w:rPr>
          <w:rFonts w:ascii="Times New Roman" w:hAnsi="Times New Roman" w:cs="Times New Roman"/>
          <w:sz w:val="26"/>
          <w:szCs w:val="26"/>
          <w:lang w:val="fr-FR"/>
        </w:rPr>
        <w:t xml:space="preserve">Một hình chữ nhật có chu vi là </w:t>
      </w:r>
      <w:r w:rsidR="006755A2" w:rsidRPr="006755A2">
        <w:rPr>
          <w:position w:val="-6"/>
        </w:rPr>
        <w:object w:dxaOrig="320" w:dyaOrig="279" w14:anchorId="0366D902">
          <v:shape id="_x0000_i1032" type="#_x0000_t75" style="width:16.35pt;height:13.65pt" o:ole="">
            <v:imagedata r:id="rId19" o:title=""/>
          </v:shape>
          <o:OLEObject Type="Embed" ProgID="Equation.DSMT4" ShapeID="_x0000_i1032" DrawAspect="Content" ObjectID="_1789638184" r:id="rId20"/>
        </w:object>
      </w:r>
      <w:r w:rsidRPr="006755A2">
        <w:rPr>
          <w:rFonts w:ascii="Times New Roman" w:hAnsi="Times New Roman" w:cs="Times New Roman"/>
          <w:sz w:val="26"/>
          <w:szCs w:val="26"/>
          <w:lang w:val="fr-FR"/>
        </w:rPr>
        <w:t xml:space="preserve">m ,nếu giảm chiều rộng đi </w:t>
      </w:r>
      <w:r w:rsidR="006755A2" w:rsidRPr="00025957">
        <w:rPr>
          <w:position w:val="-4"/>
        </w:rPr>
        <w:object w:dxaOrig="200" w:dyaOrig="260" w14:anchorId="2C50DF76">
          <v:shape id="_x0000_i1033" type="#_x0000_t75" style="width:10.35pt;height:13.1pt" o:ole="">
            <v:imagedata r:id="rId21" o:title=""/>
          </v:shape>
          <o:OLEObject Type="Embed" ProgID="Equation.DSMT4" ShapeID="_x0000_i1033" DrawAspect="Content" ObjectID="_1789638185" r:id="rId22"/>
        </w:object>
      </w:r>
      <w:r w:rsidRPr="006755A2">
        <w:rPr>
          <w:rFonts w:ascii="Times New Roman" w:hAnsi="Times New Roman" w:cs="Times New Roman"/>
          <w:sz w:val="26"/>
          <w:szCs w:val="26"/>
          <w:lang w:val="fr-FR"/>
        </w:rPr>
        <w:t xml:space="preserve">m và tăng chiều dài </w:t>
      </w:r>
      <w:r w:rsidR="006755A2" w:rsidRPr="00025957">
        <w:rPr>
          <w:position w:val="-4"/>
        </w:rPr>
        <w:object w:dxaOrig="200" w:dyaOrig="260" w14:anchorId="4DA452D0">
          <v:shape id="_x0000_i1034" type="#_x0000_t75" style="width:10.35pt;height:13.1pt" o:ole="">
            <v:imagedata r:id="rId23" o:title=""/>
          </v:shape>
          <o:OLEObject Type="Embed" ProgID="Equation.DSMT4" ShapeID="_x0000_i1034" DrawAspect="Content" ObjectID="_1789638186" r:id="rId24"/>
        </w:object>
      </w:r>
      <w:r w:rsidRPr="006755A2">
        <w:rPr>
          <w:rFonts w:ascii="Times New Roman" w:hAnsi="Times New Roman" w:cs="Times New Roman"/>
          <w:sz w:val="26"/>
          <w:szCs w:val="26"/>
          <w:lang w:val="fr-FR"/>
        </w:rPr>
        <w:t>m thì diện tích không thay đổi .Hãy tìm chiều rộng và chiều dài ?</w:t>
      </w:r>
    </w:p>
    <w:p w14:paraId="637FCE84" w14:textId="4DF57780" w:rsidR="00F43A72" w:rsidRPr="006755A2" w:rsidRDefault="00F43A72" w:rsidP="00F43A72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6755A2">
        <w:rPr>
          <w:rFonts w:ascii="Times New Roman" w:hAnsi="Times New Roman" w:cs="Times New Roman"/>
          <w:b/>
          <w:sz w:val="26"/>
          <w:szCs w:val="26"/>
          <w:lang w:val="fr-FR"/>
        </w:rPr>
        <w:t>Bài 4.</w:t>
      </w:r>
      <w:r w:rsidRPr="006755A2"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fr-FR"/>
        </w:rPr>
        <w:t xml:space="preserve"> (0,5 điểm) </w:t>
      </w:r>
      <w:r w:rsidRPr="006755A2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6755A2">
        <w:rPr>
          <w:rFonts w:ascii="Times New Roman" w:hAnsi="Times New Roman" w:cs="Times New Roman"/>
          <w:sz w:val="26"/>
          <w:szCs w:val="26"/>
          <w:lang w:val="fr-FR"/>
        </w:rPr>
        <w:t xml:space="preserve">Giải bất phương trình sau : </w:t>
      </w:r>
      <w:r w:rsidR="006755A2" w:rsidRPr="006755A2">
        <w:rPr>
          <w:position w:val="-6"/>
        </w:rPr>
        <w:object w:dxaOrig="1219" w:dyaOrig="279" w14:anchorId="38E4C75C">
          <v:shape id="_x0000_i1035" type="#_x0000_t75" style="width:61.1pt;height:13.65pt" o:ole="">
            <v:imagedata r:id="rId25" o:title=""/>
          </v:shape>
          <o:OLEObject Type="Embed" ProgID="Equation.DSMT4" ShapeID="_x0000_i1035" DrawAspect="Content" ObjectID="_1789638187" r:id="rId26"/>
        </w:object>
      </w:r>
    </w:p>
    <w:p w14:paraId="39228116" w14:textId="7F552258" w:rsidR="00F43A72" w:rsidRPr="006755A2" w:rsidRDefault="00F43A72" w:rsidP="00F43A72">
      <w:pPr>
        <w:spacing w:line="240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6755A2">
        <w:rPr>
          <w:rFonts w:ascii="Times New Roman" w:hAnsi="Times New Roman" w:cs="Times New Roman"/>
          <w:b/>
          <w:sz w:val="26"/>
          <w:szCs w:val="26"/>
          <w:lang w:val="fr-FR"/>
        </w:rPr>
        <w:t xml:space="preserve">Bài 5. </w:t>
      </w:r>
      <w:r w:rsidRPr="006755A2"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fr-FR"/>
        </w:rPr>
        <w:t xml:space="preserve">(2,0 điểm) </w:t>
      </w:r>
      <w:r w:rsidRPr="006755A2">
        <w:rPr>
          <w:rFonts w:ascii="Times New Roman" w:hAnsi="Times New Roman" w:cs="Times New Roman"/>
          <w:sz w:val="26"/>
          <w:szCs w:val="26"/>
          <w:lang w:val="fr-FR"/>
        </w:rPr>
        <w:t>Rút gọn các biểu thức sau :</w:t>
      </w:r>
    </w:p>
    <w:p w14:paraId="7BBEE861" w14:textId="088575DE" w:rsidR="00F43A72" w:rsidRPr="006755A2" w:rsidRDefault="00F43A72" w:rsidP="00F43A72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6755A2">
        <w:rPr>
          <w:rFonts w:ascii="Times New Roman" w:hAnsi="Times New Roman" w:cs="Times New Roman"/>
          <w:sz w:val="26"/>
          <w:szCs w:val="26"/>
          <w:lang w:val="pt-PT"/>
        </w:rPr>
        <w:t xml:space="preserve"> a)</w:t>
      </w:r>
      <w:r w:rsidR="006755A2" w:rsidRPr="006755A2">
        <w:rPr>
          <w:position w:val="-8"/>
        </w:rPr>
        <w:object w:dxaOrig="2020" w:dyaOrig="420" w14:anchorId="356F8743">
          <v:shape id="_x0000_i1036" type="#_x0000_t75" style="width:100.9pt;height:21.25pt" o:ole="">
            <v:imagedata r:id="rId27" o:title=""/>
          </v:shape>
          <o:OLEObject Type="Embed" ProgID="Equation.DSMT4" ShapeID="_x0000_i1036" DrawAspect="Content" ObjectID="_1789638188" r:id="rId28"/>
        </w:object>
      </w:r>
      <w:r w:rsidRPr="006755A2">
        <w:rPr>
          <w:rFonts w:ascii="Times New Roman" w:hAnsi="Times New Roman" w:cs="Times New Roman"/>
          <w:sz w:val="26"/>
          <w:szCs w:val="26"/>
          <w:lang w:val="pt-PT"/>
        </w:rPr>
        <w:t>.</w:t>
      </w:r>
      <w:r w:rsidRPr="006755A2">
        <w:rPr>
          <w:rFonts w:ascii="Times New Roman" w:hAnsi="Times New Roman" w:cs="Times New Roman"/>
          <w:sz w:val="26"/>
          <w:szCs w:val="26"/>
          <w:lang w:val="pt-PT"/>
        </w:rPr>
        <w:tab/>
      </w:r>
      <w:r w:rsidRPr="006755A2">
        <w:rPr>
          <w:rFonts w:ascii="Times New Roman" w:hAnsi="Times New Roman" w:cs="Times New Roman"/>
          <w:sz w:val="26"/>
          <w:szCs w:val="26"/>
          <w:lang w:val="pt-PT"/>
        </w:rPr>
        <w:tab/>
      </w:r>
      <w:r w:rsidRPr="006755A2">
        <w:rPr>
          <w:rFonts w:ascii="Times New Roman" w:hAnsi="Times New Roman" w:cs="Times New Roman"/>
          <w:sz w:val="26"/>
          <w:szCs w:val="26"/>
          <w:lang w:val="pt-PT"/>
        </w:rPr>
        <w:tab/>
        <w:t xml:space="preserve">b) </w:t>
      </w:r>
      <w:r w:rsidR="006755A2" w:rsidRPr="006755A2">
        <w:rPr>
          <w:position w:val="-32"/>
        </w:rPr>
        <w:object w:dxaOrig="1960" w:dyaOrig="820" w14:anchorId="760F9B3F">
          <v:shape id="_x0000_i1037" type="#_x0000_t75" style="width:97.65pt;height:40.9pt" o:ole="">
            <v:imagedata r:id="rId29" o:title=""/>
          </v:shape>
          <o:OLEObject Type="Embed" ProgID="Equation.DSMT4" ShapeID="_x0000_i1037" DrawAspect="Content" ObjectID="_1789638189" r:id="rId30"/>
        </w:object>
      </w:r>
      <w:r w:rsidR="006755A2" w:rsidRPr="00025957">
        <w:rPr>
          <w:position w:val="-4"/>
        </w:rPr>
        <w:object w:dxaOrig="200" w:dyaOrig="320" w14:anchorId="3BFA506B">
          <v:shape id="_x0000_i1038" type="#_x0000_t75" style="width:10.35pt;height:16.35pt" o:ole="">
            <v:imagedata r:id="rId31" o:title=""/>
          </v:shape>
          <o:OLEObject Type="Embed" ProgID="Equation.DSMT4" ShapeID="_x0000_i1038" DrawAspect="Content" ObjectID="_1789638190" r:id="rId32"/>
        </w:object>
      </w:r>
    </w:p>
    <w:p w14:paraId="65E5C4B3" w14:textId="483C91D5" w:rsidR="00F43A72" w:rsidRPr="006755A2" w:rsidRDefault="00F43A72" w:rsidP="00F43A72">
      <w:pPr>
        <w:tabs>
          <w:tab w:val="left" w:pos="992"/>
        </w:tabs>
        <w:spacing w:line="240" w:lineRule="auto"/>
        <w:ind w:left="992" w:hanging="992"/>
        <w:jc w:val="both"/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fr-FR"/>
        </w:rPr>
      </w:pPr>
      <w:r w:rsidRPr="006755A2">
        <w:rPr>
          <w:rFonts w:ascii="Times New Roman" w:hAnsi="Times New Roman" w:cs="Times New Roman"/>
          <w:b/>
          <w:sz w:val="26"/>
          <w:szCs w:val="26"/>
          <w:lang w:val="pt-PT"/>
        </w:rPr>
        <w:t xml:space="preserve">Bài 6. </w:t>
      </w:r>
      <w:r w:rsidRPr="006755A2"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fr-FR"/>
        </w:rPr>
        <w:t>(2,</w:t>
      </w:r>
      <w:r w:rsidR="006755A2" w:rsidRPr="006755A2"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fr-FR"/>
        </w:rPr>
        <w:t>0</w:t>
      </w:r>
      <w:r w:rsidRPr="006755A2"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fr-FR"/>
        </w:rPr>
        <w:t xml:space="preserve"> điểm) </w:t>
      </w:r>
    </w:p>
    <w:p w14:paraId="1A6B762B" w14:textId="308697DD" w:rsidR="00FF38AA" w:rsidRPr="006755A2" w:rsidRDefault="00F43A72" w:rsidP="00FF38AA">
      <w:pPr>
        <w:spacing w:after="0" w:line="360" w:lineRule="auto"/>
        <w:jc w:val="both"/>
        <w:rPr>
          <w:rFonts w:ascii="Times New Roman" w:hAnsi="Times New Roman" w:cs="Times New Roman"/>
          <w:color w:val="000000"/>
          <w:sz w:val="26"/>
          <w:szCs w:val="26"/>
          <w:lang w:val="nl-NL"/>
        </w:rPr>
      </w:pPr>
      <w:r w:rsidRPr="006755A2">
        <w:rPr>
          <w:rFonts w:ascii="Times New Roman" w:hAnsi="Times New Roman" w:cs="Times New Roman"/>
          <w:bCs/>
          <w:sz w:val="26"/>
          <w:szCs w:val="26"/>
        </w:rPr>
        <w:t>a)</w:t>
      </w:r>
      <w:r w:rsidRPr="006755A2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FF38AA" w:rsidRPr="006755A2">
        <w:rPr>
          <w:rFonts w:ascii="Times New Roman" w:hAnsi="Times New Roman" w:cs="Times New Roman"/>
          <w:color w:val="000000"/>
          <w:sz w:val="26"/>
          <w:szCs w:val="26"/>
          <w:lang w:val="nl-NL"/>
        </w:rPr>
        <w:t xml:space="preserve">Cho tam giác </w:t>
      </w:r>
      <w:r w:rsidR="006755A2" w:rsidRPr="00025957">
        <w:rPr>
          <w:position w:val="-4"/>
        </w:rPr>
        <w:object w:dxaOrig="660" w:dyaOrig="279" w14:anchorId="674C4ECA">
          <v:shape id="_x0000_i1039" type="#_x0000_t75" style="width:33.25pt;height:13.65pt" o:ole="">
            <v:imagedata r:id="rId33" o:title=""/>
          </v:shape>
          <o:OLEObject Type="Embed" ProgID="Equation.DSMT4" ShapeID="_x0000_i1039" DrawAspect="Content" ObjectID="_1789638191" r:id="rId34"/>
        </w:object>
      </w:r>
      <w:r w:rsidR="00FF38AA" w:rsidRPr="006755A2">
        <w:rPr>
          <w:rFonts w:ascii="Times New Roman" w:hAnsi="Times New Roman" w:cs="Times New Roman"/>
          <w:color w:val="000000"/>
          <w:sz w:val="26"/>
          <w:szCs w:val="26"/>
          <w:lang w:val="nl-NL"/>
        </w:rPr>
        <w:t xml:space="preserve"> vuông tại </w:t>
      </w:r>
      <w:r w:rsidR="006755A2" w:rsidRPr="00025957">
        <w:rPr>
          <w:position w:val="-4"/>
        </w:rPr>
        <w:object w:dxaOrig="260" w:dyaOrig="260" w14:anchorId="63CADC78">
          <v:shape id="_x0000_i1040" type="#_x0000_t75" style="width:13.1pt;height:13.1pt" o:ole="">
            <v:imagedata r:id="rId35" o:title=""/>
          </v:shape>
          <o:OLEObject Type="Embed" ProgID="Equation.DSMT4" ShapeID="_x0000_i1040" DrawAspect="Content" ObjectID="_1789638192" r:id="rId36"/>
        </w:object>
      </w:r>
      <w:r w:rsidR="00FF38AA" w:rsidRPr="006755A2">
        <w:rPr>
          <w:rFonts w:ascii="Times New Roman" w:hAnsi="Times New Roman" w:cs="Times New Roman"/>
          <w:color w:val="000000"/>
          <w:sz w:val="26"/>
          <w:szCs w:val="26"/>
          <w:lang w:val="nl-NL"/>
        </w:rPr>
        <w:t xml:space="preserve"> có </w:t>
      </w:r>
      <w:r w:rsidR="006755A2" w:rsidRPr="006755A2">
        <w:rPr>
          <w:position w:val="-10"/>
        </w:rPr>
        <w:object w:dxaOrig="2960" w:dyaOrig="340" w14:anchorId="7DBB5046">
          <v:shape id="_x0000_i1041" type="#_x0000_t75" style="width:148.35pt;height:16.9pt" o:ole="">
            <v:imagedata r:id="rId37" o:title=""/>
          </v:shape>
          <o:OLEObject Type="Embed" ProgID="Equation.DSMT4" ShapeID="_x0000_i1041" DrawAspect="Content" ObjectID="_1789638193" r:id="rId38"/>
        </w:object>
      </w:r>
      <w:r w:rsidR="00FF38AA" w:rsidRPr="006755A2">
        <w:rPr>
          <w:rFonts w:ascii="Times New Roman" w:hAnsi="Times New Roman" w:cs="Times New Roman"/>
          <w:color w:val="000000"/>
          <w:sz w:val="26"/>
          <w:szCs w:val="26"/>
          <w:lang w:val="nl-NL"/>
        </w:rPr>
        <w:t xml:space="preserve">. Tính các tỉ số lượng giác của góc </w:t>
      </w:r>
      <w:r w:rsidR="006755A2" w:rsidRPr="00025957">
        <w:rPr>
          <w:position w:val="-4"/>
        </w:rPr>
        <w:object w:dxaOrig="260" w:dyaOrig="260" w14:anchorId="736361BB">
          <v:shape id="_x0000_i1042" type="#_x0000_t75" style="width:13.1pt;height:13.1pt" o:ole="">
            <v:imagedata r:id="rId39" o:title=""/>
          </v:shape>
          <o:OLEObject Type="Embed" ProgID="Equation.DSMT4" ShapeID="_x0000_i1042" DrawAspect="Content" ObjectID="_1789638194" r:id="rId40"/>
        </w:object>
      </w:r>
      <w:r w:rsidR="00FF38AA" w:rsidRPr="006755A2">
        <w:rPr>
          <w:rFonts w:ascii="Times New Roman" w:eastAsia="Calibri" w:hAnsi="Times New Roman" w:cs="Times New Roman"/>
          <w:color w:val="000000"/>
          <w:position w:val="-4"/>
          <w:sz w:val="26"/>
          <w:szCs w:val="26"/>
          <w:lang w:val="nl-NL"/>
        </w:rPr>
        <w:t>.</w:t>
      </w:r>
    </w:p>
    <w:p w14:paraId="5A74C1B8" w14:textId="77777777" w:rsidR="006755A2" w:rsidRPr="006755A2" w:rsidRDefault="00F43A72" w:rsidP="00FF38AA">
      <w:pPr>
        <w:spacing w:line="240" w:lineRule="auto"/>
        <w:ind w:left="709" w:hanging="709"/>
        <w:rPr>
          <w:rFonts w:ascii="Times New Roman" w:hAnsi="Times New Roman" w:cs="Times New Roman"/>
          <w:sz w:val="26"/>
          <w:szCs w:val="26"/>
        </w:rPr>
      </w:pPr>
      <w:r w:rsidRPr="006755A2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6755A2">
        <w:rPr>
          <w:rFonts w:ascii="Times New Roman" w:hAnsi="Times New Roman" w:cs="Times New Roman"/>
          <w:bCs/>
          <w:sz w:val="26"/>
          <w:szCs w:val="26"/>
        </w:rPr>
        <w:t>b)</w:t>
      </w:r>
      <w:r w:rsidRPr="006755A2">
        <w:rPr>
          <w:rFonts w:ascii="Times New Roman" w:eastAsia="Calibri" w:hAnsi="Times New Roman" w:cs="Times New Roman"/>
          <w:b/>
          <w:bCs/>
          <w:noProof/>
          <w:sz w:val="26"/>
          <w:szCs w:val="26"/>
        </w:rPr>
        <w:t xml:space="preserve"> </w:t>
      </w:r>
      <w:r w:rsidRPr="006755A2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68518B" w:rsidRPr="006755A2">
        <w:rPr>
          <w:rFonts w:ascii="Times New Roman" w:hAnsi="Times New Roman" w:cs="Times New Roman"/>
          <w:sz w:val="26"/>
          <w:szCs w:val="26"/>
        </w:rPr>
        <w:t>Để ước lượng chiều cao của một cây trong sân trường, bạn Hoàng đứng ở sân</w:t>
      </w:r>
    </w:p>
    <w:p w14:paraId="684B3AF9" w14:textId="06298139" w:rsidR="006755A2" w:rsidRPr="006755A2" w:rsidRDefault="0068518B" w:rsidP="006755A2">
      <w:pPr>
        <w:spacing w:line="240" w:lineRule="auto"/>
        <w:ind w:left="709" w:hanging="709"/>
        <w:rPr>
          <w:rFonts w:ascii="Times New Roman" w:hAnsi="Times New Roman" w:cs="Times New Roman"/>
          <w:sz w:val="26"/>
          <w:szCs w:val="26"/>
        </w:rPr>
      </w:pPr>
      <w:r w:rsidRPr="006755A2">
        <w:rPr>
          <w:rFonts w:ascii="Times New Roman" w:hAnsi="Times New Roman" w:cs="Times New Roman"/>
          <w:sz w:val="26"/>
          <w:szCs w:val="26"/>
        </w:rPr>
        <w:t>trường theo</w:t>
      </w:r>
      <w:r w:rsidR="006755A2" w:rsidRPr="006755A2">
        <w:rPr>
          <w:rFonts w:ascii="Times New Roman" w:hAnsi="Times New Roman" w:cs="Times New Roman"/>
          <w:sz w:val="26"/>
          <w:szCs w:val="26"/>
        </w:rPr>
        <w:t xml:space="preserve"> </w:t>
      </w:r>
      <w:r w:rsidRPr="006755A2">
        <w:rPr>
          <w:rFonts w:ascii="Times New Roman" w:hAnsi="Times New Roman" w:cs="Times New Roman"/>
          <w:sz w:val="26"/>
          <w:szCs w:val="26"/>
        </w:rPr>
        <w:t xml:space="preserve">phương thẳng đứng, mắt bạn Hoàng đặt tại vị trí </w:t>
      </w:r>
      <w:r w:rsidR="006755A2" w:rsidRPr="00025957">
        <w:rPr>
          <w:position w:val="-4"/>
        </w:rPr>
        <w:object w:dxaOrig="260" w:dyaOrig="260" w14:anchorId="43BE3110">
          <v:shape id="_x0000_i1043" type="#_x0000_t75" style="width:13.1pt;height:13.1pt" o:ole="">
            <v:imagedata r:id="rId41" o:title=""/>
          </v:shape>
          <o:OLEObject Type="Embed" ProgID="Equation.DSMT4" ShapeID="_x0000_i1043" DrawAspect="Content" ObjectID="_1789638195" r:id="rId42"/>
        </w:object>
      </w:r>
      <w:r w:rsidRPr="006755A2">
        <w:rPr>
          <w:rFonts w:ascii="Times New Roman" w:hAnsi="Times New Roman" w:cs="Times New Roman"/>
          <w:sz w:val="26"/>
          <w:szCs w:val="26"/>
        </w:rPr>
        <w:t xml:space="preserve"> cách mặt đất một</w:t>
      </w:r>
    </w:p>
    <w:p w14:paraId="241F38F6" w14:textId="786C92A6" w:rsidR="006755A2" w:rsidRPr="006755A2" w:rsidRDefault="0068518B" w:rsidP="006755A2">
      <w:pPr>
        <w:spacing w:line="240" w:lineRule="auto"/>
        <w:ind w:left="709" w:hanging="709"/>
        <w:rPr>
          <w:rFonts w:ascii="Times New Roman" w:hAnsi="Times New Roman" w:cs="Times New Roman"/>
          <w:sz w:val="26"/>
          <w:szCs w:val="26"/>
        </w:rPr>
      </w:pPr>
      <w:r w:rsidRPr="006755A2">
        <w:rPr>
          <w:rFonts w:ascii="Times New Roman" w:hAnsi="Times New Roman" w:cs="Times New Roman"/>
          <w:sz w:val="26"/>
          <w:szCs w:val="26"/>
        </w:rPr>
        <w:t xml:space="preserve">khoảng </w:t>
      </w:r>
      <w:r w:rsidR="006755A2" w:rsidRPr="006755A2">
        <w:rPr>
          <w:position w:val="-10"/>
        </w:rPr>
        <w:object w:dxaOrig="2060" w:dyaOrig="320" w14:anchorId="6AB3ECD5">
          <v:shape id="_x0000_i1044" type="#_x0000_t75" style="width:103.1pt;height:16.35pt" o:ole="">
            <v:imagedata r:id="rId43" o:title=""/>
          </v:shape>
          <o:OLEObject Type="Embed" ProgID="Equation.DSMT4" ShapeID="_x0000_i1044" DrawAspect="Content" ObjectID="_1789638196" r:id="rId44"/>
        </w:object>
      </w:r>
      <w:r w:rsidRPr="006755A2">
        <w:rPr>
          <w:rFonts w:ascii="Times New Roman" w:hAnsi="Times New Roman" w:cs="Times New Roman"/>
          <w:sz w:val="26"/>
          <w:szCs w:val="26"/>
        </w:rPr>
        <w:t xml:space="preserve"> và cách cây một khoảng </w:t>
      </w:r>
      <w:r w:rsidR="006755A2" w:rsidRPr="00025957">
        <w:rPr>
          <w:position w:val="-4"/>
        </w:rPr>
        <w:object w:dxaOrig="1880" w:dyaOrig="260" w14:anchorId="7133C870">
          <v:shape id="_x0000_i1045" type="#_x0000_t75" style="width:94.35pt;height:13.1pt" o:ole="">
            <v:imagedata r:id="rId45" o:title=""/>
          </v:shape>
          <o:OLEObject Type="Embed" ProgID="Equation.DSMT4" ShapeID="_x0000_i1045" DrawAspect="Content" ObjectID="_1789638197" r:id="rId46"/>
        </w:object>
      </w:r>
      <w:r w:rsidRPr="006755A2">
        <w:rPr>
          <w:rFonts w:ascii="Times New Roman" w:hAnsi="Times New Roman" w:cs="Times New Roman"/>
          <w:sz w:val="26"/>
          <w:szCs w:val="26"/>
        </w:rPr>
        <w:t>. Tính chiều</w:t>
      </w:r>
    </w:p>
    <w:p w14:paraId="4DC31197" w14:textId="5394E200" w:rsidR="006755A2" w:rsidRPr="006755A2" w:rsidRDefault="0068518B" w:rsidP="006755A2">
      <w:pPr>
        <w:spacing w:line="240" w:lineRule="auto"/>
        <w:ind w:left="709" w:hanging="709"/>
        <w:rPr>
          <w:rFonts w:ascii="Times New Roman" w:hAnsi="Times New Roman" w:cs="Times New Roman"/>
          <w:sz w:val="26"/>
          <w:szCs w:val="26"/>
        </w:rPr>
      </w:pPr>
      <w:r w:rsidRPr="006755A2">
        <w:rPr>
          <w:rFonts w:ascii="Times New Roman" w:hAnsi="Times New Roman" w:cs="Times New Roman"/>
          <w:sz w:val="26"/>
          <w:szCs w:val="26"/>
        </w:rPr>
        <w:t xml:space="preserve">cao </w:t>
      </w:r>
      <w:r w:rsidR="006755A2" w:rsidRPr="00025957">
        <w:rPr>
          <w:position w:val="-4"/>
        </w:rPr>
        <w:object w:dxaOrig="499" w:dyaOrig="279" w14:anchorId="2D5A3C10">
          <v:shape id="_x0000_i1046" type="#_x0000_t75" style="width:25.1pt;height:13.65pt" o:ole="">
            <v:imagedata r:id="rId47" o:title=""/>
          </v:shape>
          <o:OLEObject Type="Embed" ProgID="Equation.DSMT4" ShapeID="_x0000_i1046" DrawAspect="Content" ObjectID="_1789638198" r:id="rId48"/>
        </w:object>
      </w:r>
      <w:r w:rsidRPr="006755A2">
        <w:rPr>
          <w:rFonts w:ascii="Times New Roman" w:hAnsi="Times New Roman" w:cs="Times New Roman"/>
          <w:sz w:val="26"/>
          <w:szCs w:val="26"/>
        </w:rPr>
        <w:t xml:space="preserve"> của cây (làm tròn kết quả đến h</w:t>
      </w:r>
      <w:r w:rsidR="00FF38AA" w:rsidRPr="006755A2">
        <w:rPr>
          <w:rFonts w:ascii="Times New Roman" w:hAnsi="Times New Roman" w:cs="Times New Roman"/>
          <w:sz w:val="26"/>
          <w:szCs w:val="26"/>
        </w:rPr>
        <w:t>à</w:t>
      </w:r>
      <w:r w:rsidRPr="006755A2">
        <w:rPr>
          <w:rFonts w:ascii="Times New Roman" w:hAnsi="Times New Roman" w:cs="Times New Roman"/>
          <w:sz w:val="26"/>
          <w:szCs w:val="26"/>
        </w:rPr>
        <w:t xml:space="preserve">ng phần </w:t>
      </w:r>
      <w:r w:rsidR="00FF38AA" w:rsidRPr="006755A2">
        <w:rPr>
          <w:rFonts w:ascii="Times New Roman" w:hAnsi="Times New Roman" w:cs="Times New Roman"/>
          <w:sz w:val="26"/>
          <w:szCs w:val="26"/>
        </w:rPr>
        <w:t>chục</w:t>
      </w:r>
      <w:r w:rsidRPr="006755A2">
        <w:rPr>
          <w:rFonts w:ascii="Times New Roman" w:hAnsi="Times New Roman" w:cs="Times New Roman"/>
          <w:sz w:val="26"/>
          <w:szCs w:val="26"/>
        </w:rPr>
        <w:t xml:space="preserve"> của mét), biết góc nhìn </w:t>
      </w:r>
      <w:r w:rsidR="006755A2" w:rsidRPr="00025957">
        <w:rPr>
          <w:position w:val="-4"/>
        </w:rPr>
        <w:object w:dxaOrig="660" w:dyaOrig="279" w14:anchorId="5EFBD080">
          <v:shape id="_x0000_i1047" type="#_x0000_t75" style="width:33.25pt;height:13.65pt" o:ole="">
            <v:imagedata r:id="rId49" o:title=""/>
          </v:shape>
          <o:OLEObject Type="Embed" ProgID="Equation.DSMT4" ShapeID="_x0000_i1047" DrawAspect="Content" ObjectID="_1789638199" r:id="rId50"/>
        </w:object>
      </w:r>
    </w:p>
    <w:p w14:paraId="1CF8285D" w14:textId="130B09A5" w:rsidR="0068518B" w:rsidRPr="006755A2" w:rsidRDefault="0068518B" w:rsidP="006755A2">
      <w:pPr>
        <w:spacing w:line="240" w:lineRule="auto"/>
        <w:ind w:left="709" w:hanging="709"/>
        <w:rPr>
          <w:rFonts w:ascii="Times New Roman" w:hAnsi="Times New Roman" w:cs="Times New Roman"/>
          <w:sz w:val="26"/>
          <w:szCs w:val="26"/>
        </w:rPr>
      </w:pPr>
      <w:r w:rsidRPr="006755A2">
        <w:rPr>
          <w:rFonts w:ascii="Times New Roman" w:hAnsi="Times New Roman" w:cs="Times New Roman"/>
          <w:sz w:val="26"/>
          <w:szCs w:val="26"/>
        </w:rPr>
        <w:t xml:space="preserve">bằng </w:t>
      </w:r>
      <w:r w:rsidR="006755A2" w:rsidRPr="00025957">
        <w:rPr>
          <w:position w:val="-4"/>
        </w:rPr>
        <w:object w:dxaOrig="440" w:dyaOrig="279" w14:anchorId="7BD022DA">
          <v:shape id="_x0000_i1048" type="#_x0000_t75" style="width:22.35pt;height:13.65pt" o:ole="">
            <v:imagedata r:id="rId51" o:title=""/>
          </v:shape>
          <o:OLEObject Type="Embed" ProgID="Equation.DSMT4" ShapeID="_x0000_i1048" DrawAspect="Content" ObjectID="_1789638200" r:id="rId52"/>
        </w:object>
      </w:r>
      <w:r w:rsidRPr="006755A2">
        <w:rPr>
          <w:rFonts w:ascii="Times New Roman" w:hAnsi="Times New Roman" w:cs="Times New Roman"/>
          <w:sz w:val="26"/>
          <w:szCs w:val="26"/>
        </w:rPr>
        <w:t xml:space="preserve"> minh họa ở hình bên.</w:t>
      </w:r>
    </w:p>
    <w:p w14:paraId="077D19AB" w14:textId="46EBB872" w:rsidR="00AC442A" w:rsidRPr="006755A2" w:rsidRDefault="006755A2" w:rsidP="00AC442A">
      <w:pPr>
        <w:spacing w:before="120" w:after="120" w:line="276" w:lineRule="auto"/>
        <w:ind w:left="720"/>
        <w:jc w:val="center"/>
        <w:rPr>
          <w:rFonts w:ascii="Times New Roman" w:hAnsi="Times New Roman" w:cs="Times New Roman"/>
          <w:sz w:val="26"/>
          <w:szCs w:val="26"/>
        </w:rPr>
      </w:pPr>
      <w:r w:rsidRPr="006755A2">
        <w:rPr>
          <w:rFonts w:ascii="Times New Roman" w:hAnsi="Times New Roman" w:cs="Times New Roman"/>
          <w:noProof/>
          <w:sz w:val="26"/>
          <w:szCs w:val="26"/>
        </w:rPr>
        <w:lastRenderedPageBreak/>
        <w:drawing>
          <wp:inline distT="0" distB="0" distL="0" distR="0" wp14:anchorId="3B1D4207" wp14:editId="72F285C2">
            <wp:extent cx="1944761" cy="1660525"/>
            <wp:effectExtent l="0" t="0" r="0" b="0"/>
            <wp:docPr id="1464121912" name="Picture 1" descr="A diagram of a tree with a point of view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4121912" name="Picture 1" descr="A diagram of a tree with a point of view&#10;&#10;Description automatically generated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944761" cy="166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9D4001" w14:textId="793E851E" w:rsidR="00812D43" w:rsidRPr="006755A2" w:rsidRDefault="00812D43" w:rsidP="00812D43">
      <w:pPr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6755A2">
        <w:rPr>
          <w:rFonts w:ascii="Times New Roman" w:hAnsi="Times New Roman" w:cs="Times New Roman"/>
          <w:b/>
          <w:bCs/>
          <w:sz w:val="26"/>
          <w:szCs w:val="26"/>
          <w:lang w:val="pt-PT"/>
        </w:rPr>
        <w:t xml:space="preserve">Bài </w:t>
      </w:r>
      <w:r w:rsidR="006755A2" w:rsidRPr="006755A2">
        <w:rPr>
          <w:rFonts w:ascii="Times New Roman" w:hAnsi="Times New Roman" w:cs="Times New Roman"/>
          <w:b/>
          <w:bCs/>
          <w:sz w:val="26"/>
          <w:szCs w:val="26"/>
          <w:lang w:val="pt-PT"/>
        </w:rPr>
        <w:t>7</w:t>
      </w:r>
      <w:r w:rsidRPr="006755A2">
        <w:rPr>
          <w:rFonts w:ascii="Times New Roman" w:hAnsi="Times New Roman" w:cs="Times New Roman"/>
          <w:b/>
          <w:bCs/>
          <w:sz w:val="26"/>
          <w:szCs w:val="26"/>
          <w:lang w:val="pt-PT"/>
        </w:rPr>
        <w:t xml:space="preserve">. (0,5 điểm) </w:t>
      </w:r>
      <w:r w:rsidRPr="006755A2">
        <w:rPr>
          <w:rFonts w:ascii="Times New Roman" w:hAnsi="Times New Roman" w:cs="Times New Roman"/>
          <w:sz w:val="26"/>
          <w:szCs w:val="26"/>
          <w:lang w:val="pt-PT"/>
        </w:rPr>
        <w:t xml:space="preserve"> </w:t>
      </w:r>
      <w:r w:rsidRPr="006755A2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Tính diện tích của hình vành khuyên đó giới hạn bởi hai đường tròn cùng tâm và có bán kính lần lượt là </w:t>
      </w:r>
      <w:r w:rsidR="006755A2" w:rsidRPr="006755A2">
        <w:rPr>
          <w:position w:val="-18"/>
        </w:rPr>
        <w:object w:dxaOrig="1280" w:dyaOrig="400" w14:anchorId="64BA1848">
          <v:shape id="_x0000_i1049" type="#_x0000_t75" style="width:64.35pt;height:19.65pt" o:ole="">
            <v:imagedata r:id="rId54" o:title=""/>
          </v:shape>
          <o:OLEObject Type="Embed" ProgID="Equation.DSMT4" ShapeID="_x0000_i1049" DrawAspect="Content" ObjectID="_1789638201" r:id="rId55"/>
        </w:object>
      </w:r>
      <w:r w:rsidRPr="006755A2">
        <w:rPr>
          <w:rFonts w:ascii="Times New Roman" w:hAnsi="Times New Roman" w:cs="Times New Roman"/>
          <w:sz w:val="26"/>
          <w:szCs w:val="26"/>
        </w:rPr>
        <w:t xml:space="preserve">( Lấy </w:t>
      </w:r>
      <w:r w:rsidR="006755A2" w:rsidRPr="006755A2">
        <w:rPr>
          <w:position w:val="-10"/>
        </w:rPr>
        <w:object w:dxaOrig="1040" w:dyaOrig="320" w14:anchorId="41D7A018">
          <v:shape id="_x0000_i1050" type="#_x0000_t75" style="width:52.35pt;height:16.35pt" o:ole="">
            <v:imagedata r:id="rId56" o:title=""/>
          </v:shape>
          <o:OLEObject Type="Embed" ProgID="Equation.DSMT4" ShapeID="_x0000_i1050" DrawAspect="Content" ObjectID="_1789638202" r:id="rId57"/>
        </w:object>
      </w:r>
      <w:r w:rsidRPr="006755A2">
        <w:rPr>
          <w:rFonts w:ascii="Times New Roman" w:hAnsi="Times New Roman" w:cs="Times New Roman"/>
          <w:sz w:val="26"/>
          <w:szCs w:val="26"/>
        </w:rPr>
        <w:t>).</w:t>
      </w:r>
    </w:p>
    <w:p w14:paraId="0FE0E5D7" w14:textId="55D72FC2" w:rsidR="00812D43" w:rsidRPr="006755A2" w:rsidRDefault="00812D43" w:rsidP="00812D43">
      <w:pPr>
        <w:spacing w:before="120" w:after="120" w:line="276" w:lineRule="auto"/>
        <w:jc w:val="center"/>
        <w:rPr>
          <w:rFonts w:ascii="Times New Roman" w:hAnsi="Times New Roman" w:cs="Times New Roman"/>
          <w:sz w:val="26"/>
          <w:szCs w:val="26"/>
          <w:lang w:val="pt-PT"/>
        </w:rPr>
      </w:pPr>
      <w:r w:rsidRPr="006755A2">
        <w:rPr>
          <w:rFonts w:ascii="Times New Roman" w:hAnsi="Times New Roman" w:cs="Times New Roman"/>
          <w:noProof/>
          <w:color w:val="000000"/>
          <w:sz w:val="26"/>
          <w:szCs w:val="26"/>
        </w:rPr>
        <w:drawing>
          <wp:inline distT="0" distB="0" distL="0" distR="0" wp14:anchorId="2D19CB69" wp14:editId="50DA7250">
            <wp:extent cx="1623060" cy="1581264"/>
            <wp:effectExtent l="0" t="0" r="0" b="0"/>
            <wp:docPr id="1619587744" name="Picture 1" descr="A circle with a line and a circle with a line and a circle with a circle and a circle with a circle with a circle and a circle with a circle with a circle and a circle with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A circle with a line and a circle with a line and a circle with a circle and a circle with a circle with a circle and a circle with a circle with a circle and a circle with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4467" cy="1582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124EFC" w14:textId="3D4C6F37" w:rsidR="00AC442A" w:rsidRPr="006755A2" w:rsidRDefault="00F43A72" w:rsidP="00AC442A">
      <w:pPr>
        <w:spacing w:before="120" w:after="120" w:line="276" w:lineRule="auto"/>
        <w:rPr>
          <w:rFonts w:ascii="Times New Roman" w:hAnsi="Times New Roman" w:cs="Times New Roman"/>
          <w:sz w:val="26"/>
          <w:szCs w:val="26"/>
        </w:rPr>
      </w:pPr>
      <w:r w:rsidRPr="006755A2">
        <w:rPr>
          <w:rFonts w:ascii="Times New Roman" w:hAnsi="Times New Roman" w:cs="Times New Roman"/>
          <w:b/>
          <w:bCs/>
          <w:sz w:val="26"/>
          <w:szCs w:val="26"/>
          <w:lang w:val="pt-PT"/>
        </w:rPr>
        <w:t xml:space="preserve">Bài </w:t>
      </w:r>
      <w:r w:rsidR="006755A2" w:rsidRPr="006755A2">
        <w:rPr>
          <w:rFonts w:ascii="Times New Roman" w:hAnsi="Times New Roman" w:cs="Times New Roman"/>
          <w:b/>
          <w:bCs/>
          <w:sz w:val="26"/>
          <w:szCs w:val="26"/>
          <w:lang w:val="pt-PT"/>
        </w:rPr>
        <w:t>8</w:t>
      </w:r>
      <w:r w:rsidRPr="006755A2">
        <w:rPr>
          <w:rFonts w:ascii="Times New Roman" w:hAnsi="Times New Roman" w:cs="Times New Roman"/>
          <w:b/>
          <w:bCs/>
          <w:sz w:val="26"/>
          <w:szCs w:val="26"/>
          <w:lang w:val="pt-PT"/>
        </w:rPr>
        <w:t xml:space="preserve">. </w:t>
      </w:r>
      <w:r w:rsidRPr="006755A2"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fr-FR"/>
        </w:rPr>
        <w:t xml:space="preserve">(1,5 điểm) </w:t>
      </w:r>
      <w:r w:rsidRPr="006755A2">
        <w:rPr>
          <w:rFonts w:ascii="Times New Roman" w:hAnsi="Times New Roman" w:cs="Times New Roman"/>
          <w:b/>
          <w:bCs/>
          <w:sz w:val="26"/>
          <w:szCs w:val="26"/>
        </w:rPr>
        <w:t>:</w:t>
      </w:r>
      <w:r w:rsidRPr="006755A2">
        <w:rPr>
          <w:rFonts w:ascii="Times New Roman" w:hAnsi="Times New Roman" w:cs="Times New Roman"/>
          <w:sz w:val="26"/>
          <w:szCs w:val="26"/>
        </w:rPr>
        <w:t xml:space="preserve"> </w:t>
      </w:r>
      <w:r w:rsidR="00AC442A" w:rsidRPr="006755A2">
        <w:rPr>
          <w:rFonts w:ascii="Times New Roman" w:hAnsi="Times New Roman" w:cs="Times New Roman"/>
          <w:sz w:val="26"/>
          <w:szCs w:val="26"/>
        </w:rPr>
        <w:t xml:space="preserve">Cho </w:t>
      </w:r>
      <w:r w:rsidR="006755A2" w:rsidRPr="00025957">
        <w:rPr>
          <w:position w:val="-4"/>
        </w:rPr>
        <w:object w:dxaOrig="880" w:dyaOrig="279" w14:anchorId="24D01566">
          <v:shape id="_x0000_i1051" type="#_x0000_t75" style="width:43.65pt;height:13.65pt" o:ole="">
            <v:imagedata r:id="rId59" o:title=""/>
          </v:shape>
          <o:OLEObject Type="Embed" ProgID="Equation.DSMT4" ShapeID="_x0000_i1051" DrawAspect="Content" ObjectID="_1789638203" r:id="rId60"/>
        </w:object>
      </w:r>
      <w:r w:rsidR="00AC442A" w:rsidRPr="006755A2">
        <w:rPr>
          <w:rFonts w:ascii="Times New Roman" w:hAnsi="Times New Roman" w:cs="Times New Roman"/>
          <w:sz w:val="26"/>
          <w:szCs w:val="26"/>
        </w:rPr>
        <w:t xml:space="preserve">, hai đường cao </w:t>
      </w:r>
      <w:r w:rsidR="006755A2" w:rsidRPr="00025957">
        <w:rPr>
          <w:position w:val="-4"/>
        </w:rPr>
        <w:object w:dxaOrig="460" w:dyaOrig="260" w14:anchorId="1B08BEAF">
          <v:shape id="_x0000_i1052" type="#_x0000_t75" style="width:22.9pt;height:13.1pt" o:ole="">
            <v:imagedata r:id="rId61" o:title=""/>
          </v:shape>
          <o:OLEObject Type="Embed" ProgID="Equation.DSMT4" ShapeID="_x0000_i1052" DrawAspect="Content" ObjectID="_1789638204" r:id="rId62"/>
        </w:object>
      </w:r>
      <w:r w:rsidR="00AC442A" w:rsidRPr="006755A2">
        <w:rPr>
          <w:rFonts w:ascii="Times New Roman" w:hAnsi="Times New Roman" w:cs="Times New Roman"/>
          <w:sz w:val="26"/>
          <w:szCs w:val="26"/>
        </w:rPr>
        <w:t xml:space="preserve"> và </w:t>
      </w:r>
      <w:r w:rsidR="006755A2" w:rsidRPr="00025957">
        <w:rPr>
          <w:position w:val="-4"/>
        </w:rPr>
        <w:object w:dxaOrig="440" w:dyaOrig="260" w14:anchorId="441611E6">
          <v:shape id="_x0000_i1053" type="#_x0000_t75" style="width:22.35pt;height:13.1pt" o:ole="">
            <v:imagedata r:id="rId63" o:title=""/>
          </v:shape>
          <o:OLEObject Type="Embed" ProgID="Equation.DSMT4" ShapeID="_x0000_i1053" DrawAspect="Content" ObjectID="_1789638205" r:id="rId64"/>
        </w:object>
      </w:r>
      <w:r w:rsidR="00AC442A" w:rsidRPr="006755A2">
        <w:rPr>
          <w:rFonts w:ascii="Times New Roman" w:hAnsi="Times New Roman" w:cs="Times New Roman"/>
          <w:sz w:val="26"/>
          <w:szCs w:val="26"/>
        </w:rPr>
        <w:t xml:space="preserve"> cắt nhau tại </w:t>
      </w:r>
      <w:r w:rsidR="006755A2" w:rsidRPr="00025957">
        <w:rPr>
          <w:position w:val="-4"/>
        </w:rPr>
        <w:object w:dxaOrig="300" w:dyaOrig="260" w14:anchorId="17103FA6">
          <v:shape id="_x0000_i1054" type="#_x0000_t75" style="width:15.25pt;height:13.1pt" o:ole="">
            <v:imagedata r:id="rId65" o:title=""/>
          </v:shape>
          <o:OLEObject Type="Embed" ProgID="Equation.DSMT4" ShapeID="_x0000_i1054" DrawAspect="Content" ObjectID="_1789638206" r:id="rId66"/>
        </w:object>
      </w:r>
      <w:r w:rsidR="00AC442A" w:rsidRPr="006755A2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14:paraId="076CBB58" w14:textId="43F113F2" w:rsidR="00AC442A" w:rsidRPr="006755A2" w:rsidRDefault="00AC442A" w:rsidP="00AC442A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6755A2">
        <w:rPr>
          <w:rFonts w:ascii="Times New Roman" w:hAnsi="Times New Roman" w:cs="Times New Roman"/>
          <w:sz w:val="26"/>
          <w:szCs w:val="26"/>
        </w:rPr>
        <w:t xml:space="preserve">a) Chứng minh rằng bốn điểm </w:t>
      </w:r>
      <w:r w:rsidR="006755A2" w:rsidRPr="006755A2">
        <w:rPr>
          <w:position w:val="-10"/>
        </w:rPr>
        <w:object w:dxaOrig="1140" w:dyaOrig="340" w14:anchorId="6C84CB49">
          <v:shape id="_x0000_i1055" type="#_x0000_t75" style="width:57.25pt;height:16.9pt" o:ole="">
            <v:imagedata r:id="rId67" o:title=""/>
          </v:shape>
          <o:OLEObject Type="Embed" ProgID="Equation.DSMT4" ShapeID="_x0000_i1055" DrawAspect="Content" ObjectID="_1789638207" r:id="rId68"/>
        </w:object>
      </w:r>
      <w:r w:rsidRPr="006755A2">
        <w:rPr>
          <w:rFonts w:ascii="Times New Roman" w:hAnsi="Times New Roman" w:cs="Times New Roman"/>
          <w:sz w:val="26"/>
          <w:szCs w:val="26"/>
        </w:rPr>
        <w:t xml:space="preserve"> cùng nằm trên một đường tròn đường kính </w:t>
      </w:r>
      <w:r w:rsidR="006755A2" w:rsidRPr="00025957">
        <w:rPr>
          <w:position w:val="-4"/>
        </w:rPr>
        <w:object w:dxaOrig="499" w:dyaOrig="279" w14:anchorId="6C7030F3">
          <v:shape id="_x0000_i1056" type="#_x0000_t75" style="width:25.1pt;height:13.65pt" o:ole="">
            <v:imagedata r:id="rId47" o:title=""/>
          </v:shape>
          <o:OLEObject Type="Embed" ProgID="Equation.DSMT4" ShapeID="_x0000_i1056" DrawAspect="Content" ObjectID="_1789638208" r:id="rId69"/>
        </w:object>
      </w:r>
      <w:r w:rsidRPr="006755A2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14:paraId="715BCF5F" w14:textId="0DCA83E6" w:rsidR="00AC442A" w:rsidRPr="006755A2" w:rsidRDefault="00AC442A" w:rsidP="00AC442A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6755A2">
        <w:rPr>
          <w:rFonts w:ascii="Times New Roman" w:hAnsi="Times New Roman" w:cs="Times New Roman"/>
          <w:sz w:val="26"/>
          <w:szCs w:val="26"/>
        </w:rPr>
        <w:t xml:space="preserve">b) Gọi </w:t>
      </w:r>
      <w:r w:rsidR="006755A2" w:rsidRPr="00025957">
        <w:rPr>
          <w:position w:val="-4"/>
        </w:rPr>
        <w:object w:dxaOrig="340" w:dyaOrig="260" w14:anchorId="6A1D3370">
          <v:shape id="_x0000_i1057" type="#_x0000_t75" style="width:16.9pt;height:13.1pt" o:ole="">
            <v:imagedata r:id="rId70" o:title=""/>
          </v:shape>
          <o:OLEObject Type="Embed" ProgID="Equation.DSMT4" ShapeID="_x0000_i1057" DrawAspect="Content" ObjectID="_1789638209" r:id="rId71"/>
        </w:object>
      </w:r>
      <w:r w:rsidRPr="006755A2">
        <w:rPr>
          <w:rFonts w:ascii="Times New Roman" w:hAnsi="Times New Roman" w:cs="Times New Roman"/>
          <w:sz w:val="26"/>
          <w:szCs w:val="26"/>
        </w:rPr>
        <w:t xml:space="preserve"> là trung điểm của </w:t>
      </w:r>
      <w:r w:rsidR="006755A2" w:rsidRPr="00025957">
        <w:rPr>
          <w:position w:val="-4"/>
        </w:rPr>
        <w:object w:dxaOrig="480" w:dyaOrig="260" w14:anchorId="43B2A001">
          <v:shape id="_x0000_i1058" type="#_x0000_t75" style="width:24pt;height:13.1pt" o:ole="">
            <v:imagedata r:id="rId72" o:title=""/>
          </v:shape>
          <o:OLEObject Type="Embed" ProgID="Equation.DSMT4" ShapeID="_x0000_i1058" DrawAspect="Content" ObjectID="_1789638210" r:id="rId73"/>
        </w:object>
      </w:r>
      <w:r w:rsidRPr="006755A2">
        <w:rPr>
          <w:rFonts w:ascii="Times New Roman" w:hAnsi="Times New Roman" w:cs="Times New Roman"/>
          <w:sz w:val="26"/>
          <w:szCs w:val="26"/>
        </w:rPr>
        <w:t xml:space="preserve">. Chứng minh rằng </w:t>
      </w:r>
      <w:r w:rsidR="006755A2" w:rsidRPr="00025957">
        <w:rPr>
          <w:position w:val="-4"/>
        </w:rPr>
        <w:object w:dxaOrig="499" w:dyaOrig="260" w14:anchorId="6DF7F12C">
          <v:shape id="_x0000_i1059" type="#_x0000_t75" style="width:25.1pt;height:13.1pt" o:ole="">
            <v:imagedata r:id="rId74" o:title=""/>
          </v:shape>
          <o:OLEObject Type="Embed" ProgID="Equation.DSMT4" ShapeID="_x0000_i1059" DrawAspect="Content" ObjectID="_1789638211" r:id="rId75"/>
        </w:object>
      </w:r>
      <w:r w:rsidRPr="006755A2">
        <w:rPr>
          <w:rFonts w:ascii="Times New Roman" w:hAnsi="Times New Roman" w:cs="Times New Roman"/>
          <w:sz w:val="26"/>
          <w:szCs w:val="26"/>
        </w:rPr>
        <w:t xml:space="preserve"> là tiếp tuyến của đường tròn đường kính </w:t>
      </w:r>
      <w:r w:rsidR="006755A2" w:rsidRPr="00025957">
        <w:rPr>
          <w:position w:val="-4"/>
        </w:rPr>
        <w:object w:dxaOrig="499" w:dyaOrig="279" w14:anchorId="5462F802">
          <v:shape id="_x0000_i1060" type="#_x0000_t75" style="width:25.1pt;height:13.65pt" o:ole="">
            <v:imagedata r:id="rId47" o:title=""/>
          </v:shape>
          <o:OLEObject Type="Embed" ProgID="Equation.DSMT4" ShapeID="_x0000_i1060" DrawAspect="Content" ObjectID="_1789638212" r:id="rId76"/>
        </w:object>
      </w:r>
      <w:r w:rsidRPr="006755A2">
        <w:rPr>
          <w:rFonts w:ascii="Times New Roman" w:hAnsi="Times New Roman" w:cs="Times New Roman"/>
          <w:sz w:val="26"/>
          <w:szCs w:val="26"/>
        </w:rPr>
        <w:t>.</w:t>
      </w:r>
    </w:p>
    <w:p w14:paraId="6C32C4B5" w14:textId="77777777" w:rsidR="00212932" w:rsidRPr="006755A2" w:rsidRDefault="00212932" w:rsidP="00AC442A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p w14:paraId="3C5882C2" w14:textId="77777777" w:rsidR="006755A2" w:rsidRPr="006755A2" w:rsidRDefault="006755A2" w:rsidP="00AC442A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p w14:paraId="665B8B0F" w14:textId="77777777" w:rsidR="006755A2" w:rsidRPr="006755A2" w:rsidRDefault="006755A2" w:rsidP="00AC442A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p w14:paraId="56D47487" w14:textId="77777777" w:rsidR="006755A2" w:rsidRPr="006755A2" w:rsidRDefault="006755A2" w:rsidP="00AC442A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p w14:paraId="719B27E6" w14:textId="77777777" w:rsidR="006755A2" w:rsidRPr="006755A2" w:rsidRDefault="006755A2" w:rsidP="00AC442A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p w14:paraId="5F3B97CF" w14:textId="77777777" w:rsidR="006755A2" w:rsidRPr="006755A2" w:rsidRDefault="006755A2" w:rsidP="00AC442A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p w14:paraId="5285E905" w14:textId="77777777" w:rsidR="006755A2" w:rsidRPr="006755A2" w:rsidRDefault="006755A2" w:rsidP="00AC442A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p w14:paraId="08F2E7C9" w14:textId="1FD6018B" w:rsidR="00812D43" w:rsidRPr="006755A2" w:rsidRDefault="00F43A72" w:rsidP="00AC442A">
      <w:pPr>
        <w:spacing w:line="240" w:lineRule="auto"/>
        <w:ind w:right="-1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6755A2">
        <w:rPr>
          <w:rFonts w:ascii="Times New Roman" w:hAnsi="Times New Roman" w:cs="Times New Roman"/>
          <w:b/>
          <w:bCs/>
          <w:sz w:val="26"/>
          <w:szCs w:val="26"/>
        </w:rPr>
        <w:t>Hết.</w:t>
      </w:r>
    </w:p>
    <w:p w14:paraId="70060497" w14:textId="77777777" w:rsidR="00812D43" w:rsidRPr="006755A2" w:rsidRDefault="00812D43">
      <w:pPr>
        <w:rPr>
          <w:rFonts w:ascii="Times New Roman" w:hAnsi="Times New Roman" w:cs="Times New Roman"/>
          <w:b/>
          <w:bCs/>
          <w:sz w:val="26"/>
          <w:szCs w:val="26"/>
        </w:rPr>
      </w:pPr>
      <w:r w:rsidRPr="006755A2">
        <w:rPr>
          <w:rFonts w:ascii="Times New Roman" w:hAnsi="Times New Roman" w:cs="Times New Roman"/>
          <w:b/>
          <w:bCs/>
          <w:sz w:val="26"/>
          <w:szCs w:val="26"/>
        </w:rPr>
        <w:lastRenderedPageBreak/>
        <w:br w:type="page"/>
      </w:r>
    </w:p>
    <w:p w14:paraId="75F05411" w14:textId="77777777" w:rsidR="00F43A72" w:rsidRPr="006755A2" w:rsidRDefault="00F43A72" w:rsidP="00AC442A">
      <w:pPr>
        <w:spacing w:line="240" w:lineRule="auto"/>
        <w:ind w:right="-1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3864"/>
        <w:gridCol w:w="804"/>
        <w:gridCol w:w="3443"/>
        <w:gridCol w:w="807"/>
      </w:tblGrid>
      <w:tr w:rsidR="00812D43" w:rsidRPr="006755A2" w14:paraId="41498B77" w14:textId="77777777" w:rsidTr="00812D43">
        <w:trPr>
          <w:trHeight w:val="891"/>
        </w:trPr>
        <w:tc>
          <w:tcPr>
            <w:tcW w:w="5137" w:type="dxa"/>
            <w:gridSpan w:val="2"/>
            <w:hideMark/>
          </w:tcPr>
          <w:p w14:paraId="550772B3" w14:textId="77777777" w:rsidR="00812D43" w:rsidRPr="006755A2" w:rsidRDefault="00812D43" w:rsidP="00BD0B99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6755A2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UBND THÀNH PHỐ THỦ ĐỨC</w:t>
            </w:r>
          </w:p>
          <w:p w14:paraId="19C8161F" w14:textId="2EAA3B91" w:rsidR="00812D43" w:rsidRPr="006755A2" w:rsidRDefault="00812D43" w:rsidP="00BD0B99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6755A2">
              <w:rPr>
                <w:rFonts w:ascii="Times New Roman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4294967293" distB="4294967293" distL="114300" distR="114300" simplePos="0" relativeHeight="251661312" behindDoc="0" locked="0" layoutInCell="1" allowOverlap="1" wp14:anchorId="3BD95252" wp14:editId="1B37EBD5">
                      <wp:simplePos x="0" y="0"/>
                      <wp:positionH relativeFrom="column">
                        <wp:posOffset>692412</wp:posOffset>
                      </wp:positionH>
                      <wp:positionV relativeFrom="paragraph">
                        <wp:posOffset>300413</wp:posOffset>
                      </wp:positionV>
                      <wp:extent cx="1133475" cy="0"/>
                      <wp:effectExtent l="0" t="0" r="0" b="0"/>
                      <wp:wrapNone/>
                      <wp:docPr id="1" name="Straight Arrow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34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876E5A3" id="Straight Arrow Connector 3" o:spid="_x0000_s1026" type="#_x0000_t32" style="position:absolute;margin-left:54.5pt;margin-top:23.65pt;width:89.25pt;height:0;z-index:251661312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"/>
                  </w:pict>
                </mc:Fallback>
              </mc:AlternateContent>
            </w:r>
            <w:r w:rsidRPr="006755A2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   </w:t>
            </w:r>
            <w:r w:rsidRPr="006755A2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vi-VN"/>
              </w:rPr>
              <w:t xml:space="preserve">TRƯỜNG </w:t>
            </w:r>
            <w:r w:rsidRPr="006755A2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THCS-THPT HOA SEN</w:t>
            </w:r>
          </w:p>
        </w:tc>
        <w:tc>
          <w:tcPr>
            <w:tcW w:w="4683" w:type="dxa"/>
            <w:gridSpan w:val="2"/>
            <w:hideMark/>
          </w:tcPr>
          <w:p w14:paraId="2C05559D" w14:textId="77777777" w:rsidR="00812D43" w:rsidRPr="006755A2" w:rsidRDefault="00812D43" w:rsidP="00BD0B99">
            <w:pPr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vi-VN"/>
              </w:rPr>
            </w:pPr>
            <w:r w:rsidRPr="006755A2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vi-VN"/>
              </w:rPr>
              <w:t xml:space="preserve"> HƯỚNG DẪN CHẤM</w:t>
            </w:r>
          </w:p>
          <w:p w14:paraId="63B24445" w14:textId="22511079" w:rsidR="00812D43" w:rsidRPr="006755A2" w:rsidRDefault="00812D43" w:rsidP="00BD0B99"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6755A2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vi-VN"/>
              </w:rPr>
              <w:t>ĐỀ KIỂM TRA CUỐI HỌC KÌ I</w:t>
            </w:r>
          </w:p>
          <w:p w14:paraId="48F1FBE8" w14:textId="48D0C688" w:rsidR="00812D43" w:rsidRPr="006755A2" w:rsidRDefault="00812D43" w:rsidP="00BD0B99"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6755A2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vi-VN"/>
              </w:rPr>
              <w:t>MÔN TOÁN 9</w:t>
            </w:r>
          </w:p>
          <w:p w14:paraId="0659E241" w14:textId="595EB244" w:rsidR="00812D43" w:rsidRPr="006755A2" w:rsidRDefault="00812D43" w:rsidP="00BD0B99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6755A2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vi-VN"/>
              </w:rPr>
              <w:t>Năm học:</w:t>
            </w:r>
            <w:r w:rsidRPr="006755A2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2024-2025</w:t>
            </w:r>
          </w:p>
        </w:tc>
      </w:tr>
      <w:tr w:rsidR="00812D43" w:rsidRPr="006755A2" w14:paraId="59B97C10" w14:textId="77777777" w:rsidTr="00BD0B99">
        <w:trPr>
          <w:gridAfter w:val="1"/>
          <w:wAfter w:w="902" w:type="dxa"/>
          <w:trHeight w:val="80"/>
        </w:trPr>
        <w:tc>
          <w:tcPr>
            <w:tcW w:w="4235" w:type="dxa"/>
          </w:tcPr>
          <w:p w14:paraId="3D782262" w14:textId="77777777" w:rsidR="00812D43" w:rsidRPr="006755A2" w:rsidRDefault="00812D43" w:rsidP="00BD0B99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4683" w:type="dxa"/>
            <w:gridSpan w:val="2"/>
            <w:hideMark/>
          </w:tcPr>
          <w:p w14:paraId="44CBCE63" w14:textId="77777777" w:rsidR="00812D43" w:rsidRPr="006755A2" w:rsidRDefault="00812D43" w:rsidP="00BD0B99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6755A2">
              <w:rPr>
                <w:rFonts w:ascii="Times New Roman" w:hAnsi="Times New Roman" w:cs="Times New Roman"/>
                <w:i/>
                <w:color w:val="000000" w:themeColor="text1"/>
                <w:sz w:val="26"/>
                <w:szCs w:val="26"/>
                <w:lang w:val="vi-VN"/>
              </w:rPr>
              <w:t xml:space="preserve"> </w:t>
            </w:r>
          </w:p>
        </w:tc>
      </w:tr>
    </w:tbl>
    <w:p w14:paraId="421CD4C2" w14:textId="76347207" w:rsidR="000357DA" w:rsidRPr="006755A2" w:rsidRDefault="000357DA" w:rsidP="000357DA">
      <w:pPr>
        <w:spacing w:before="120" w:after="120"/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</w:pPr>
    </w:p>
    <w:tbl>
      <w:tblPr>
        <w:tblW w:w="10445" w:type="dxa"/>
        <w:tblInd w:w="-1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02"/>
        <w:gridCol w:w="8104"/>
        <w:gridCol w:w="939"/>
      </w:tblGrid>
      <w:tr w:rsidR="000357DA" w:rsidRPr="006755A2" w14:paraId="3910D4C2" w14:textId="77777777" w:rsidTr="00B96276">
        <w:tc>
          <w:tcPr>
            <w:tcW w:w="1410" w:type="dxa"/>
            <w:vAlign w:val="center"/>
            <w:hideMark/>
          </w:tcPr>
          <w:p w14:paraId="671AEA3F" w14:textId="77777777" w:rsidR="000357DA" w:rsidRPr="006755A2" w:rsidRDefault="000357DA" w:rsidP="00622C97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6755A2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8096" w:type="dxa"/>
            <w:vAlign w:val="center"/>
            <w:hideMark/>
          </w:tcPr>
          <w:p w14:paraId="0E994F94" w14:textId="77777777" w:rsidR="000357DA" w:rsidRPr="006755A2" w:rsidRDefault="000357DA" w:rsidP="00622C97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6755A2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Nội dung đáp án</w:t>
            </w:r>
          </w:p>
        </w:tc>
        <w:tc>
          <w:tcPr>
            <w:tcW w:w="939" w:type="dxa"/>
            <w:vAlign w:val="center"/>
            <w:hideMark/>
          </w:tcPr>
          <w:p w14:paraId="2A8E8854" w14:textId="77777777" w:rsidR="000357DA" w:rsidRPr="006755A2" w:rsidRDefault="000357DA" w:rsidP="00622C97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6755A2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Thang điểm</w:t>
            </w:r>
          </w:p>
        </w:tc>
      </w:tr>
      <w:tr w:rsidR="000357DA" w:rsidRPr="006755A2" w14:paraId="00D92C48" w14:textId="77777777" w:rsidTr="00B96276">
        <w:tc>
          <w:tcPr>
            <w:tcW w:w="1410" w:type="dxa"/>
            <w:vMerge w:val="restart"/>
            <w:vAlign w:val="center"/>
            <w:hideMark/>
          </w:tcPr>
          <w:p w14:paraId="1372F1E1" w14:textId="77777777" w:rsidR="00812D43" w:rsidRPr="006755A2" w:rsidRDefault="000357DA" w:rsidP="00622C97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6755A2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Bài  1</w:t>
            </w:r>
          </w:p>
          <w:p w14:paraId="55BEF2F0" w14:textId="0A41A566" w:rsidR="000357DA" w:rsidRPr="006755A2" w:rsidRDefault="000357DA" w:rsidP="00622C97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6755A2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(1,5 điểm)</w:t>
            </w:r>
          </w:p>
        </w:tc>
        <w:tc>
          <w:tcPr>
            <w:tcW w:w="8096" w:type="dxa"/>
          </w:tcPr>
          <w:p w14:paraId="6AFC37AA" w14:textId="1D029160" w:rsidR="000357DA" w:rsidRPr="006755A2" w:rsidRDefault="000357DA" w:rsidP="000357DA">
            <w:pPr>
              <w:tabs>
                <w:tab w:val="left" w:pos="992"/>
              </w:tabs>
              <w:spacing w:before="6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6755A2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a)</w:t>
            </w:r>
            <w:r w:rsidRPr="006755A2">
              <w:rPr>
                <w:rFonts w:ascii="Times New Roman" w:hAnsi="Times New Roman" w:cs="Times New Roman"/>
                <w:sz w:val="26"/>
                <w:szCs w:val="26"/>
              </w:rPr>
              <w:t> </w:t>
            </w:r>
            <w:r w:rsidR="006755A2" w:rsidRPr="006755A2">
              <w:rPr>
                <w:position w:val="-18"/>
              </w:rPr>
              <w:object w:dxaOrig="2180" w:dyaOrig="480" w14:anchorId="61651575">
                <v:shape id="_x0000_i1061" type="#_x0000_t75" style="width:109.1pt;height:24pt" o:ole="">
                  <v:imagedata r:id="rId77" o:title=""/>
                </v:shape>
                <o:OLEObject Type="Embed" ProgID="Equation.DSMT4" ShapeID="_x0000_i1061" DrawAspect="Content" ObjectID="_1789638213" r:id="rId78"/>
              </w:object>
            </w:r>
            <w:r w:rsidRPr="006755A2">
              <w:rPr>
                <w:rFonts w:ascii="Times New Roman" w:hAnsi="Times New Roman" w:cs="Times New Roman"/>
                <w:sz w:val="26"/>
                <w:szCs w:val="26"/>
              </w:rPr>
              <w:tab/>
            </w:r>
          </w:p>
          <w:p w14:paraId="68F05557" w14:textId="296635C3" w:rsidR="000357DA" w:rsidRPr="006755A2" w:rsidRDefault="000357DA" w:rsidP="000357DA">
            <w:pPr>
              <w:tabs>
                <w:tab w:val="left" w:pos="992"/>
              </w:tabs>
              <w:spacing w:before="6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6755A2">
              <w:rPr>
                <w:rFonts w:ascii="Times New Roman" w:hAnsi="Times New Roman" w:cs="Times New Roman"/>
                <w:sz w:val="26"/>
                <w:szCs w:val="26"/>
              </w:rPr>
              <w:t xml:space="preserve">     </w:t>
            </w:r>
            <w:r w:rsidR="006755A2" w:rsidRPr="006755A2">
              <w:rPr>
                <w:position w:val="-6"/>
              </w:rPr>
              <w:object w:dxaOrig="1120" w:dyaOrig="279" w14:anchorId="7CFF4ADB">
                <v:shape id="_x0000_i1062" type="#_x0000_t75" style="width:55.65pt;height:13.65pt" o:ole="">
                  <v:imagedata r:id="rId79" o:title=""/>
                </v:shape>
                <o:OLEObject Type="Embed" ProgID="Equation.DSMT4" ShapeID="_x0000_i1062" DrawAspect="Content" ObjectID="_1789638214" r:id="rId80"/>
              </w:object>
            </w:r>
            <w:r w:rsidRPr="006755A2">
              <w:rPr>
                <w:rFonts w:ascii="Times New Roman" w:hAnsi="Times New Roman" w:cs="Times New Roman"/>
                <w:sz w:val="26"/>
                <w:szCs w:val="26"/>
              </w:rPr>
              <w:t xml:space="preserve"> hoặc </w:t>
            </w:r>
            <w:r w:rsidR="006755A2" w:rsidRPr="00025957">
              <w:rPr>
                <w:position w:val="-4"/>
              </w:rPr>
              <w:object w:dxaOrig="1100" w:dyaOrig="260" w14:anchorId="5DAD4D51">
                <v:shape id="_x0000_i1063" type="#_x0000_t75" style="width:55.1pt;height:13.1pt" o:ole="">
                  <v:imagedata r:id="rId81" o:title=""/>
                </v:shape>
                <o:OLEObject Type="Embed" ProgID="Equation.DSMT4" ShapeID="_x0000_i1063" DrawAspect="Content" ObjectID="_1789638215" r:id="rId82"/>
              </w:object>
            </w:r>
          </w:p>
          <w:p w14:paraId="2F18EECA" w14:textId="31AC0F86" w:rsidR="000357DA" w:rsidRPr="006755A2" w:rsidRDefault="000357DA" w:rsidP="000357DA">
            <w:pPr>
              <w:tabs>
                <w:tab w:val="left" w:pos="283"/>
              </w:tabs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6755A2">
              <w:rPr>
                <w:rFonts w:ascii="Times New Roman" w:hAnsi="Times New Roman" w:cs="Times New Roman"/>
                <w:sz w:val="26"/>
                <w:szCs w:val="26"/>
              </w:rPr>
              <w:t xml:space="preserve">     </w:t>
            </w:r>
            <w:r w:rsidR="006755A2" w:rsidRPr="00025957">
              <w:rPr>
                <w:position w:val="-4"/>
              </w:rPr>
              <w:object w:dxaOrig="880" w:dyaOrig="260" w14:anchorId="3DFC9C7B">
                <v:shape id="_x0000_i1064" type="#_x0000_t75" style="width:43.65pt;height:13.1pt" o:ole="">
                  <v:imagedata r:id="rId83" o:title=""/>
                </v:shape>
                <o:OLEObject Type="Embed" ProgID="Equation.DSMT4" ShapeID="_x0000_i1064" DrawAspect="Content" ObjectID="_1789638216" r:id="rId84"/>
              </w:object>
            </w:r>
            <w:r w:rsidRPr="006755A2">
              <w:rPr>
                <w:rFonts w:ascii="Times New Roman" w:hAnsi="Times New Roman" w:cs="Times New Roman"/>
                <w:sz w:val="26"/>
                <w:szCs w:val="26"/>
              </w:rPr>
              <w:t xml:space="preserve"> hoặc </w:t>
            </w:r>
            <w:r w:rsidR="006755A2" w:rsidRPr="00025957">
              <w:rPr>
                <w:position w:val="-4"/>
              </w:rPr>
              <w:object w:dxaOrig="680" w:dyaOrig="260" w14:anchorId="60305CC4">
                <v:shape id="_x0000_i1065" type="#_x0000_t75" style="width:34.35pt;height:13.1pt" o:ole="">
                  <v:imagedata r:id="rId85" o:title=""/>
                </v:shape>
                <o:OLEObject Type="Embed" ProgID="Equation.DSMT4" ShapeID="_x0000_i1065" DrawAspect="Content" ObjectID="_1789638217" r:id="rId86"/>
              </w:object>
            </w:r>
          </w:p>
          <w:p w14:paraId="6706C9B0" w14:textId="69885B06" w:rsidR="000357DA" w:rsidRPr="006755A2" w:rsidRDefault="000357DA" w:rsidP="000357DA">
            <w:pPr>
              <w:tabs>
                <w:tab w:val="left" w:pos="283"/>
              </w:tabs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6755A2">
              <w:rPr>
                <w:rFonts w:ascii="Times New Roman" w:hAnsi="Times New Roman" w:cs="Times New Roman"/>
                <w:sz w:val="26"/>
                <w:szCs w:val="26"/>
              </w:rPr>
              <w:tab/>
            </w:r>
          </w:p>
          <w:p w14:paraId="0A745209" w14:textId="497D663C" w:rsidR="000357DA" w:rsidRPr="006755A2" w:rsidRDefault="000357DA" w:rsidP="000357DA">
            <w:pPr>
              <w:tabs>
                <w:tab w:val="left" w:pos="283"/>
              </w:tabs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6755A2">
              <w:rPr>
                <w:rFonts w:ascii="Times New Roman" w:hAnsi="Times New Roman" w:cs="Times New Roman"/>
                <w:sz w:val="26"/>
                <w:szCs w:val="26"/>
              </w:rPr>
              <w:t xml:space="preserve">Vậy phương trình có 2 nghiệm </w:t>
            </w:r>
            <w:r w:rsidR="006755A2" w:rsidRPr="00025957">
              <w:rPr>
                <w:position w:val="-4"/>
              </w:rPr>
              <w:object w:dxaOrig="880" w:dyaOrig="260" w14:anchorId="39477575">
                <v:shape id="_x0000_i1066" type="#_x0000_t75" style="width:43.65pt;height:13.1pt" o:ole="">
                  <v:imagedata r:id="rId83" o:title=""/>
                </v:shape>
                <o:OLEObject Type="Embed" ProgID="Equation.DSMT4" ShapeID="_x0000_i1066" DrawAspect="Content" ObjectID="_1789638218" r:id="rId87"/>
              </w:object>
            </w:r>
            <w:r w:rsidRPr="006755A2">
              <w:rPr>
                <w:rFonts w:ascii="Times New Roman" w:hAnsi="Times New Roman" w:cs="Times New Roman"/>
                <w:sz w:val="26"/>
                <w:szCs w:val="26"/>
              </w:rPr>
              <w:t xml:space="preserve"> và </w:t>
            </w:r>
            <w:r w:rsidR="006755A2" w:rsidRPr="00025957">
              <w:rPr>
                <w:position w:val="-4"/>
              </w:rPr>
              <w:object w:dxaOrig="680" w:dyaOrig="260" w14:anchorId="65164DA6">
                <v:shape id="_x0000_i1067" type="#_x0000_t75" style="width:34.35pt;height:13.1pt" o:ole="">
                  <v:imagedata r:id="rId88" o:title=""/>
                </v:shape>
                <o:OLEObject Type="Embed" ProgID="Equation.DSMT4" ShapeID="_x0000_i1067" DrawAspect="Content" ObjectID="_1789638219" r:id="rId89"/>
              </w:object>
            </w:r>
          </w:p>
          <w:p w14:paraId="197AC093" w14:textId="2B7BE8BB" w:rsidR="000357DA" w:rsidRPr="006755A2" w:rsidRDefault="000357DA" w:rsidP="00622C97">
            <w:pP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939" w:type="dxa"/>
          </w:tcPr>
          <w:p w14:paraId="321835D7" w14:textId="77777777" w:rsidR="000357DA" w:rsidRPr="006755A2" w:rsidRDefault="000357DA" w:rsidP="002A50AE">
            <w:pP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  <w:p w14:paraId="19E2A052" w14:textId="77777777" w:rsidR="000357DA" w:rsidRPr="006755A2" w:rsidRDefault="000357DA" w:rsidP="00622C97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6755A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  <w:p w14:paraId="1866B70C" w14:textId="77777777" w:rsidR="000357DA" w:rsidRPr="006755A2" w:rsidRDefault="000357DA" w:rsidP="00622C97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6755A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  <w:p w14:paraId="153A83A6" w14:textId="7205F4AC" w:rsidR="000357DA" w:rsidRPr="006755A2" w:rsidRDefault="000357DA" w:rsidP="00622C97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6755A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0357DA" w:rsidRPr="006755A2" w14:paraId="3520C379" w14:textId="77777777" w:rsidTr="00B96276">
        <w:trPr>
          <w:trHeight w:val="876"/>
        </w:trPr>
        <w:tc>
          <w:tcPr>
            <w:tcW w:w="1410" w:type="dxa"/>
            <w:vMerge/>
          </w:tcPr>
          <w:p w14:paraId="268489BE" w14:textId="77777777" w:rsidR="000357DA" w:rsidRPr="006755A2" w:rsidRDefault="000357DA" w:rsidP="00622C97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8096" w:type="dxa"/>
          </w:tcPr>
          <w:p w14:paraId="08D603C4" w14:textId="3FB463A0" w:rsidR="000357DA" w:rsidRPr="006755A2" w:rsidRDefault="000357DA" w:rsidP="000357DA">
            <w:pPr>
              <w:tabs>
                <w:tab w:val="left" w:pos="992"/>
              </w:tabs>
              <w:spacing w:before="60" w:line="240" w:lineRule="auto"/>
              <w:ind w:left="992" w:hanging="992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6755A2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b)          </w:t>
            </w:r>
            <w:r w:rsidR="006755A2" w:rsidRPr="006755A2">
              <w:rPr>
                <w:position w:val="-28"/>
              </w:rPr>
              <w:object w:dxaOrig="2560" w:dyaOrig="740" w14:anchorId="40B9EC51">
                <v:shape id="_x0000_i1068" type="#_x0000_t75" style="width:127.65pt;height:37.1pt" o:ole="">
                  <v:imagedata r:id="rId90" o:title=""/>
                </v:shape>
                <o:OLEObject Type="Embed" ProgID="Equation.DSMT4" ShapeID="_x0000_i1068" DrawAspect="Content" ObjectID="_1789638220" r:id="rId91"/>
              </w:object>
            </w:r>
          </w:p>
          <w:p w14:paraId="155B2A0E" w14:textId="3628A577" w:rsidR="000357DA" w:rsidRPr="006755A2" w:rsidRDefault="000357DA" w:rsidP="000357DA">
            <w:pPr>
              <w:spacing w:line="240" w:lineRule="auto"/>
              <w:ind w:left="709"/>
              <w:rPr>
                <w:rFonts w:ascii="Times New Roman" w:hAnsi="Times New Roman" w:cs="Times New Roman"/>
                <w:sz w:val="26"/>
                <w:szCs w:val="26"/>
              </w:rPr>
            </w:pPr>
            <w:r w:rsidRPr="006755A2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Điều kiện xác định</w:t>
            </w:r>
            <w:r w:rsidR="006755A2" w:rsidRPr="006755A2">
              <w:rPr>
                <w:position w:val="-38"/>
              </w:rPr>
              <w:object w:dxaOrig="980" w:dyaOrig="900" w14:anchorId="394E9D1B">
                <v:shape id="_x0000_i1069" type="#_x0000_t75" style="width:49.1pt;height:45.25pt" o:ole="">
                  <v:imagedata r:id="rId92" o:title=""/>
                </v:shape>
                <o:OLEObject Type="Embed" ProgID="Equation.DSMT4" ShapeID="_x0000_i1069" DrawAspect="Content" ObjectID="_1789638221" r:id="rId93"/>
              </w:object>
            </w:r>
            <w:r w:rsidRPr="006755A2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</w:p>
          <w:p w14:paraId="6569293C" w14:textId="4E3F941F" w:rsidR="000357DA" w:rsidRPr="006755A2" w:rsidRDefault="000357DA" w:rsidP="000357DA">
            <w:pPr>
              <w:spacing w:line="240" w:lineRule="auto"/>
              <w:ind w:left="709"/>
              <w:rPr>
                <w:rFonts w:ascii="Times New Roman" w:hAnsi="Times New Roman" w:cs="Times New Roman"/>
                <w:sz w:val="26"/>
                <w:szCs w:val="26"/>
              </w:rPr>
            </w:pPr>
            <w:r w:rsidRPr="006755A2">
              <w:rPr>
                <w:rFonts w:ascii="Times New Roman" w:hAnsi="Times New Roman" w:cs="Times New Roman"/>
                <w:sz w:val="26"/>
                <w:szCs w:val="26"/>
              </w:rPr>
              <w:t xml:space="preserve">MTC: </w:t>
            </w:r>
            <w:r w:rsidR="006755A2" w:rsidRPr="006755A2">
              <w:rPr>
                <w:position w:val="-12"/>
              </w:rPr>
              <w:object w:dxaOrig="1500" w:dyaOrig="360" w14:anchorId="43443816">
                <v:shape id="_x0000_i1070" type="#_x0000_t75" style="width:75.25pt;height:18pt" o:ole="">
                  <v:imagedata r:id="rId94" o:title=""/>
                </v:shape>
                <o:OLEObject Type="Embed" ProgID="Equation.DSMT4" ShapeID="_x0000_i1070" DrawAspect="Content" ObjectID="_1789638222" r:id="rId95"/>
              </w:object>
            </w:r>
          </w:p>
          <w:p w14:paraId="0E5FCDF3" w14:textId="6840A191" w:rsidR="000357DA" w:rsidRPr="006755A2" w:rsidRDefault="006755A2" w:rsidP="000357DA">
            <w:pPr>
              <w:spacing w:line="240" w:lineRule="auto"/>
              <w:ind w:left="709"/>
              <w:rPr>
                <w:rFonts w:ascii="Times New Roman" w:hAnsi="Times New Roman" w:cs="Times New Roman"/>
                <w:sz w:val="26"/>
                <w:szCs w:val="26"/>
              </w:rPr>
            </w:pPr>
            <w:r w:rsidRPr="006755A2">
              <w:rPr>
                <w:position w:val="-46"/>
              </w:rPr>
              <w:object w:dxaOrig="5200" w:dyaOrig="1719" w14:anchorId="7C70F83E">
                <v:shape id="_x0000_i1071" type="#_x0000_t75" style="width:259.65pt;height:85.65pt" o:ole="">
                  <v:imagedata r:id="rId96" o:title=""/>
                </v:shape>
                <o:OLEObject Type="Embed" ProgID="Equation.DSMT4" ShapeID="_x0000_i1071" DrawAspect="Content" ObjectID="_1789638223" r:id="rId97"/>
              </w:object>
            </w:r>
          </w:p>
          <w:p w14:paraId="0C6C8D04" w14:textId="25690756" w:rsidR="000357DA" w:rsidRPr="006755A2" w:rsidRDefault="006755A2" w:rsidP="000357DA">
            <w:pPr>
              <w:spacing w:line="240" w:lineRule="auto"/>
              <w:ind w:left="709"/>
              <w:rPr>
                <w:rFonts w:ascii="Times New Roman" w:hAnsi="Times New Roman" w:cs="Times New Roman"/>
                <w:sz w:val="26"/>
                <w:szCs w:val="26"/>
              </w:rPr>
            </w:pPr>
            <w:r w:rsidRPr="00025957">
              <w:rPr>
                <w:position w:val="-4"/>
              </w:rPr>
              <w:object w:dxaOrig="680" w:dyaOrig="260" w14:anchorId="1D1FCBAD">
                <v:shape id="_x0000_i1072" type="#_x0000_t75" style="width:34.35pt;height:13.1pt" o:ole="">
                  <v:imagedata r:id="rId98" o:title=""/>
                </v:shape>
                <o:OLEObject Type="Embed" ProgID="Equation.DSMT4" ShapeID="_x0000_i1072" DrawAspect="Content" ObjectID="_1789638224" r:id="rId99"/>
              </w:object>
            </w:r>
            <w:r w:rsidR="000357DA" w:rsidRPr="006755A2">
              <w:rPr>
                <w:rFonts w:ascii="Times New Roman" w:hAnsi="Times New Roman" w:cs="Times New Roman"/>
                <w:sz w:val="26"/>
                <w:szCs w:val="26"/>
              </w:rPr>
              <w:t xml:space="preserve"> ( thỏa mãn điều kiện)</w:t>
            </w:r>
          </w:p>
          <w:p w14:paraId="3B6A8C99" w14:textId="77777777" w:rsidR="000357DA" w:rsidRPr="006755A2" w:rsidRDefault="000357DA" w:rsidP="000357DA">
            <w:pPr>
              <w:spacing w:line="240" w:lineRule="auto"/>
              <w:ind w:left="709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6755A2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6755A2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6755A2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6755A2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6755A2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6755A2">
              <w:rPr>
                <w:rFonts w:ascii="Times New Roman" w:hAnsi="Times New Roman" w:cs="Times New Roman"/>
                <w:sz w:val="26"/>
                <w:szCs w:val="26"/>
              </w:rPr>
              <w:tab/>
            </w:r>
          </w:p>
          <w:p w14:paraId="01A0A1A0" w14:textId="50A8BD24" w:rsidR="000357DA" w:rsidRPr="006755A2" w:rsidRDefault="000357DA" w:rsidP="000357DA">
            <w:pPr>
              <w:spacing w:line="240" w:lineRule="auto"/>
              <w:ind w:left="709"/>
              <w:rPr>
                <w:rFonts w:ascii="Times New Roman" w:hAnsi="Times New Roman" w:cs="Times New Roman"/>
                <w:sz w:val="26"/>
                <w:szCs w:val="26"/>
              </w:rPr>
            </w:pPr>
            <w:r w:rsidRPr="006755A2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Vậy phương trình đã cho</w:t>
            </w:r>
            <w:r w:rsidRPr="006755A2">
              <w:rPr>
                <w:rFonts w:ascii="Times New Roman" w:hAnsi="Times New Roman" w:cs="Times New Roman"/>
                <w:sz w:val="26"/>
                <w:szCs w:val="26"/>
              </w:rPr>
              <w:t xml:space="preserve"> có nghiệm duy nhất </w:t>
            </w:r>
            <w:r w:rsidR="006755A2" w:rsidRPr="00025957">
              <w:rPr>
                <w:position w:val="-4"/>
              </w:rPr>
              <w:object w:dxaOrig="680" w:dyaOrig="260" w14:anchorId="5E4E0CAC">
                <v:shape id="_x0000_i1073" type="#_x0000_t75" style="width:34.35pt;height:13.1pt" o:ole="">
                  <v:imagedata r:id="rId100" o:title=""/>
                </v:shape>
                <o:OLEObject Type="Embed" ProgID="Equation.DSMT4" ShapeID="_x0000_i1073" DrawAspect="Content" ObjectID="_1789638225" r:id="rId101"/>
              </w:object>
            </w:r>
            <w:r w:rsidRPr="006755A2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14:paraId="45A511B8" w14:textId="0A653B03" w:rsidR="000357DA" w:rsidRPr="006755A2" w:rsidRDefault="000357DA" w:rsidP="00622C97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939" w:type="dxa"/>
          </w:tcPr>
          <w:p w14:paraId="08530ABA" w14:textId="77777777" w:rsidR="000357DA" w:rsidRPr="006755A2" w:rsidRDefault="000357DA" w:rsidP="00622C97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4D359364" w14:textId="77777777" w:rsidR="000357DA" w:rsidRPr="006755A2" w:rsidRDefault="000357DA" w:rsidP="00622C97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7162D715" w14:textId="77777777" w:rsidR="000357DA" w:rsidRPr="006755A2" w:rsidRDefault="000357DA" w:rsidP="00622C97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3061A48F" w14:textId="4EF23C16" w:rsidR="000357DA" w:rsidRPr="006755A2" w:rsidRDefault="000357DA" w:rsidP="00622C97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6755A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  <w:p w14:paraId="7B14CF7E" w14:textId="77777777" w:rsidR="000357DA" w:rsidRPr="006755A2" w:rsidRDefault="000357DA" w:rsidP="00622C97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215C77BF" w14:textId="77777777" w:rsidR="000357DA" w:rsidRPr="006755A2" w:rsidRDefault="000357DA" w:rsidP="00622C97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3C5FE9A6" w14:textId="77777777" w:rsidR="000357DA" w:rsidRPr="006755A2" w:rsidRDefault="000357DA" w:rsidP="002A50AE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600097CE" w14:textId="3DF7F115" w:rsidR="000357DA" w:rsidRPr="006755A2" w:rsidRDefault="000357DA" w:rsidP="00622C97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6755A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  <w:p w14:paraId="0195890A" w14:textId="77777777" w:rsidR="000357DA" w:rsidRPr="006755A2" w:rsidRDefault="000357DA" w:rsidP="00622C97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7FB40E3A" w14:textId="77777777" w:rsidR="000357DA" w:rsidRPr="006755A2" w:rsidRDefault="000357DA" w:rsidP="000357DA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1FED2702" w14:textId="77777777" w:rsidR="002A50AE" w:rsidRDefault="002A50AE" w:rsidP="0044042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68A5A110" w14:textId="35F555E6" w:rsidR="000357DA" w:rsidRPr="006755A2" w:rsidRDefault="000357DA" w:rsidP="0044042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6755A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440422" w:rsidRPr="006755A2" w14:paraId="78D5E85D" w14:textId="77777777" w:rsidTr="00B96276">
        <w:trPr>
          <w:trHeight w:val="573"/>
        </w:trPr>
        <w:tc>
          <w:tcPr>
            <w:tcW w:w="1410" w:type="dxa"/>
            <w:vMerge w:val="restart"/>
            <w:hideMark/>
          </w:tcPr>
          <w:p w14:paraId="5A55447B" w14:textId="77777777" w:rsidR="00440422" w:rsidRPr="006755A2" w:rsidRDefault="00440422" w:rsidP="00622C97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6755A2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Bài 2 </w:t>
            </w:r>
          </w:p>
          <w:p w14:paraId="7413E80A" w14:textId="1CD2CF1C" w:rsidR="00440422" w:rsidRPr="006755A2" w:rsidRDefault="00440422" w:rsidP="00622C97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6755A2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lastRenderedPageBreak/>
              <w:t>(0,5 điểm)</w:t>
            </w:r>
          </w:p>
        </w:tc>
        <w:tc>
          <w:tcPr>
            <w:tcW w:w="8096" w:type="dxa"/>
            <w:tcBorders>
              <w:top w:val="nil"/>
            </w:tcBorders>
            <w:hideMark/>
          </w:tcPr>
          <w:p w14:paraId="3AB9BC5F" w14:textId="5BD43B55" w:rsidR="00440422" w:rsidRPr="006755A2" w:rsidRDefault="00440422" w:rsidP="00FF38AA">
            <w:pPr>
              <w:spacing w:line="240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6755A2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lastRenderedPageBreak/>
              <w:t xml:space="preserve">a) </w:t>
            </w:r>
            <w:r w:rsidRPr="006755A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Vì </w:t>
            </w:r>
            <w:r w:rsidR="006755A2" w:rsidRPr="006755A2">
              <w:rPr>
                <w:position w:val="-6"/>
              </w:rPr>
              <w:object w:dxaOrig="1480" w:dyaOrig="279" w14:anchorId="1925E65D">
                <v:shape id="_x0000_i1074" type="#_x0000_t75" style="width:73.65pt;height:13.65pt" o:ole="">
                  <v:imagedata r:id="rId102" o:title=""/>
                </v:shape>
                <o:OLEObject Type="Embed" ProgID="Equation.DSMT4" ShapeID="_x0000_i1074" DrawAspect="Content" ObjectID="_1789638226" r:id="rId103"/>
              </w:object>
            </w:r>
            <w:r w:rsidRPr="006755A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nên </w:t>
            </w:r>
            <w:r w:rsidR="006755A2" w:rsidRPr="006755A2">
              <w:rPr>
                <w:position w:val="-18"/>
              </w:rPr>
              <w:object w:dxaOrig="560" w:dyaOrig="480" w14:anchorId="76CA0939">
                <v:shape id="_x0000_i1075" type="#_x0000_t75" style="width:28.35pt;height:24pt" o:ole="">
                  <v:imagedata r:id="rId104" o:title=""/>
                </v:shape>
                <o:OLEObject Type="Embed" ProgID="Equation.DSMT4" ShapeID="_x0000_i1075" DrawAspect="Content" ObjectID="_1789638227" r:id="rId105"/>
              </w:object>
            </w:r>
            <w:r w:rsidRPr="006755A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là nghiệm của phương trình </w:t>
            </w:r>
            <w:r w:rsidR="006755A2" w:rsidRPr="006755A2">
              <w:rPr>
                <w:position w:val="-18"/>
              </w:rPr>
              <w:object w:dxaOrig="340" w:dyaOrig="480" w14:anchorId="6472B93E">
                <v:shape id="_x0000_i1076" type="#_x0000_t75" style="width:16.9pt;height:24pt" o:ole="">
                  <v:imagedata r:id="rId106" o:title=""/>
                </v:shape>
                <o:OLEObject Type="Embed" ProgID="Equation.DSMT4" ShapeID="_x0000_i1076" DrawAspect="Content" ObjectID="_1789638228" r:id="rId107"/>
              </w:object>
            </w:r>
            <w:r w:rsidRPr="006755A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.</w:t>
            </w:r>
          </w:p>
        </w:tc>
        <w:tc>
          <w:tcPr>
            <w:tcW w:w="939" w:type="dxa"/>
            <w:tcBorders>
              <w:top w:val="nil"/>
            </w:tcBorders>
            <w:hideMark/>
          </w:tcPr>
          <w:p w14:paraId="027C625B" w14:textId="6CC4A4C6" w:rsidR="00440422" w:rsidRPr="006755A2" w:rsidRDefault="00440422" w:rsidP="00622C97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6755A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0357DA" w:rsidRPr="006755A2" w14:paraId="60803A30" w14:textId="77777777" w:rsidTr="00B96276">
        <w:tc>
          <w:tcPr>
            <w:tcW w:w="1410" w:type="dxa"/>
            <w:vMerge/>
          </w:tcPr>
          <w:p w14:paraId="3F27F149" w14:textId="77777777" w:rsidR="000357DA" w:rsidRPr="006755A2" w:rsidRDefault="000357DA" w:rsidP="00622C97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8096" w:type="dxa"/>
            <w:tcBorders>
              <w:bottom w:val="nil"/>
            </w:tcBorders>
          </w:tcPr>
          <w:p w14:paraId="7A604B11" w14:textId="41F5264F" w:rsidR="000357DA" w:rsidRPr="006755A2" w:rsidRDefault="000357DA" w:rsidP="00622C97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6755A2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b)</w:t>
            </w:r>
            <w:r w:rsidR="00FF38AA" w:rsidRPr="006755A2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r w:rsidRPr="006755A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Vì </w:t>
            </w:r>
            <w:r w:rsidR="006755A2" w:rsidRPr="006755A2">
              <w:rPr>
                <w:position w:val="-18"/>
              </w:rPr>
              <w:object w:dxaOrig="2320" w:dyaOrig="480" w14:anchorId="08B94F2D">
                <v:shape id="_x0000_i1077" type="#_x0000_t75" style="width:115.65pt;height:24pt" o:ole="">
                  <v:imagedata r:id="rId108" o:title=""/>
                </v:shape>
                <o:OLEObject Type="Embed" ProgID="Equation.DSMT4" ShapeID="_x0000_i1077" DrawAspect="Content" ObjectID="_1789638229" r:id="rId109"/>
              </w:object>
            </w:r>
            <w:r w:rsidRPr="006755A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nên </w:t>
            </w:r>
            <w:r w:rsidR="006755A2" w:rsidRPr="006755A2">
              <w:rPr>
                <w:position w:val="-18"/>
              </w:rPr>
              <w:object w:dxaOrig="760" w:dyaOrig="480" w14:anchorId="211FF7CF">
                <v:shape id="_x0000_i1078" type="#_x0000_t75" style="width:37.65pt;height:24pt" o:ole="">
                  <v:imagedata r:id="rId110" o:title=""/>
                </v:shape>
                <o:OLEObject Type="Embed" ProgID="Equation.DSMT4" ShapeID="_x0000_i1078" DrawAspect="Content" ObjectID="_1789638230" r:id="rId111"/>
              </w:object>
            </w:r>
            <w:r w:rsidRPr="006755A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không phải  nghiệm của phương trình </w:t>
            </w:r>
            <w:r w:rsidR="006755A2" w:rsidRPr="006755A2">
              <w:rPr>
                <w:position w:val="-18"/>
              </w:rPr>
              <w:object w:dxaOrig="340" w:dyaOrig="480" w14:anchorId="7AA646FE">
                <v:shape id="_x0000_i1079" type="#_x0000_t75" style="width:16.9pt;height:24pt" o:ole="">
                  <v:imagedata r:id="rId112" o:title=""/>
                </v:shape>
                <o:OLEObject Type="Embed" ProgID="Equation.DSMT4" ShapeID="_x0000_i1079" DrawAspect="Content" ObjectID="_1789638231" r:id="rId113"/>
              </w:object>
            </w:r>
            <w:r w:rsidRPr="006755A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.</w:t>
            </w:r>
          </w:p>
        </w:tc>
        <w:tc>
          <w:tcPr>
            <w:tcW w:w="939" w:type="dxa"/>
            <w:tcBorders>
              <w:bottom w:val="nil"/>
            </w:tcBorders>
          </w:tcPr>
          <w:p w14:paraId="5B2CCB4D" w14:textId="71573D73" w:rsidR="000357DA" w:rsidRPr="006755A2" w:rsidRDefault="00440422" w:rsidP="00622C97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6755A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FF38AA" w:rsidRPr="006755A2" w14:paraId="4CF8E5A3" w14:textId="77777777" w:rsidTr="00B96276">
        <w:tc>
          <w:tcPr>
            <w:tcW w:w="1410" w:type="dxa"/>
            <w:vMerge w:val="restart"/>
            <w:hideMark/>
          </w:tcPr>
          <w:p w14:paraId="7F956BDB" w14:textId="77777777" w:rsidR="00440422" w:rsidRPr="006755A2" w:rsidRDefault="00440422" w:rsidP="00622C97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  <w:p w14:paraId="18DFFDB1" w14:textId="77777777" w:rsidR="00440422" w:rsidRPr="006755A2" w:rsidRDefault="00440422" w:rsidP="00622C97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  <w:p w14:paraId="5D7BFDB0" w14:textId="2257AEF7" w:rsidR="00440422" w:rsidRPr="006755A2" w:rsidRDefault="00FF38AA" w:rsidP="00622C97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6755A2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Bài 3 </w:t>
            </w:r>
          </w:p>
          <w:p w14:paraId="32452EE3" w14:textId="167F10AB" w:rsidR="00FF38AA" w:rsidRPr="006755A2" w:rsidRDefault="00FF38AA" w:rsidP="00622C97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6755A2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(</w:t>
            </w:r>
            <w:r w:rsidR="00440422" w:rsidRPr="006755A2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1,5</w:t>
            </w:r>
            <w:r w:rsidRPr="006755A2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điểm)</w:t>
            </w:r>
          </w:p>
        </w:tc>
        <w:tc>
          <w:tcPr>
            <w:tcW w:w="8096" w:type="dxa"/>
            <w:tcBorders>
              <w:top w:val="nil"/>
            </w:tcBorders>
            <w:hideMark/>
          </w:tcPr>
          <w:p w14:paraId="23248013" w14:textId="77777777" w:rsidR="00FF38AA" w:rsidRPr="006755A2" w:rsidRDefault="00FF38AA" w:rsidP="00622C97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939" w:type="dxa"/>
            <w:tcBorders>
              <w:top w:val="nil"/>
            </w:tcBorders>
            <w:hideMark/>
          </w:tcPr>
          <w:p w14:paraId="4A5228ED" w14:textId="77777777" w:rsidR="00FF38AA" w:rsidRPr="006755A2" w:rsidRDefault="00FF38AA" w:rsidP="00622C97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</w:tr>
      <w:tr w:rsidR="00FF38AA" w:rsidRPr="006755A2" w14:paraId="37883A29" w14:textId="77777777" w:rsidTr="00B96276">
        <w:tc>
          <w:tcPr>
            <w:tcW w:w="1410" w:type="dxa"/>
            <w:vMerge/>
          </w:tcPr>
          <w:p w14:paraId="038E7A61" w14:textId="77777777" w:rsidR="00FF38AA" w:rsidRPr="006755A2" w:rsidRDefault="00FF38AA" w:rsidP="00622C97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8096" w:type="dxa"/>
            <w:tcBorders>
              <w:bottom w:val="nil"/>
            </w:tcBorders>
          </w:tcPr>
          <w:p w14:paraId="77D3EC6E" w14:textId="77777777" w:rsidR="00440422" w:rsidRPr="006755A2" w:rsidRDefault="00440422" w:rsidP="00622C9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22F1A6E" w14:textId="64143F79" w:rsidR="00FF38AA" w:rsidRPr="006755A2" w:rsidRDefault="00FF38AA" w:rsidP="00622C9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6755A2">
              <w:rPr>
                <w:rFonts w:ascii="Times New Roman" w:hAnsi="Times New Roman" w:cs="Times New Roman"/>
                <w:sz w:val="26"/>
                <w:szCs w:val="26"/>
              </w:rPr>
              <w:t xml:space="preserve">a) </w:t>
            </w:r>
          </w:p>
          <w:p w14:paraId="71C17F1A" w14:textId="5B9A35E3" w:rsidR="00FF38AA" w:rsidRPr="006755A2" w:rsidRDefault="006755A2" w:rsidP="00FF38A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755A2">
              <w:rPr>
                <w:position w:val="-202"/>
              </w:rPr>
              <w:object w:dxaOrig="1480" w:dyaOrig="4180" w14:anchorId="5C307D48">
                <v:shape id="_x0000_i1080" type="#_x0000_t75" style="width:73.65pt;height:208.9pt" o:ole="">
                  <v:imagedata r:id="rId114" o:title=""/>
                </v:shape>
                <o:OLEObject Type="Embed" ProgID="Equation.DSMT4" ShapeID="_x0000_i1080" DrawAspect="Content" ObjectID="_1789638232" r:id="rId115"/>
              </w:object>
            </w:r>
          </w:p>
          <w:p w14:paraId="0BF99EC1" w14:textId="69C72C2F" w:rsidR="00FF38AA" w:rsidRPr="006755A2" w:rsidRDefault="00FF38AA" w:rsidP="00622C97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6755A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Vậy, hệ phương trình có một nghiệm là </w:t>
            </w:r>
            <w:r w:rsidR="006755A2" w:rsidRPr="006755A2">
              <w:rPr>
                <w:position w:val="-18"/>
              </w:rPr>
              <w:object w:dxaOrig="560" w:dyaOrig="480" w14:anchorId="648C1926">
                <v:shape id="_x0000_i1081" type="#_x0000_t75" style="width:28.35pt;height:24pt" o:ole="">
                  <v:imagedata r:id="rId116" o:title=""/>
                </v:shape>
                <o:OLEObject Type="Embed" ProgID="Equation.DSMT4" ShapeID="_x0000_i1081" DrawAspect="Content" ObjectID="_1789638233" r:id="rId117"/>
              </w:object>
            </w:r>
          </w:p>
        </w:tc>
        <w:tc>
          <w:tcPr>
            <w:tcW w:w="939" w:type="dxa"/>
            <w:tcBorders>
              <w:bottom w:val="nil"/>
            </w:tcBorders>
          </w:tcPr>
          <w:p w14:paraId="123B48F8" w14:textId="77777777" w:rsidR="00FF38AA" w:rsidRPr="006755A2" w:rsidRDefault="00FF38AA" w:rsidP="00622C97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326DA4EF" w14:textId="77777777" w:rsidR="00FF38AA" w:rsidRPr="006755A2" w:rsidRDefault="00FF38AA" w:rsidP="00622C97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17E6F7B6" w14:textId="77777777" w:rsidR="00FF38AA" w:rsidRPr="006755A2" w:rsidRDefault="00FF38AA" w:rsidP="00622C97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7DD588E6" w14:textId="5E603797" w:rsidR="00FF38AA" w:rsidRPr="006755A2" w:rsidRDefault="00FF38AA" w:rsidP="00622C97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6755A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  <w:p w14:paraId="70027427" w14:textId="77777777" w:rsidR="00FF38AA" w:rsidRPr="006755A2" w:rsidRDefault="00FF38AA" w:rsidP="00622C97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1CF596F1" w14:textId="77777777" w:rsidR="00FF38AA" w:rsidRPr="006755A2" w:rsidRDefault="00FF38AA" w:rsidP="00622C97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36401917" w14:textId="77777777" w:rsidR="00FF38AA" w:rsidRPr="006755A2" w:rsidRDefault="00FF38AA" w:rsidP="00622C97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055F58DC" w14:textId="23AF22A0" w:rsidR="00FF38AA" w:rsidRPr="006755A2" w:rsidRDefault="00FF38AA" w:rsidP="00622C97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6755A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  <w:p w14:paraId="06288EE3" w14:textId="77777777" w:rsidR="00FF38AA" w:rsidRPr="006755A2" w:rsidRDefault="00FF38AA" w:rsidP="00622C97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20D9010E" w14:textId="77777777" w:rsidR="00FF38AA" w:rsidRPr="006755A2" w:rsidRDefault="00FF38AA" w:rsidP="00622C97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26D32013" w14:textId="77777777" w:rsidR="00FF38AA" w:rsidRPr="006755A2" w:rsidRDefault="00FF38AA" w:rsidP="00FF38AA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024BF87B" w14:textId="10D017F0" w:rsidR="00FF38AA" w:rsidRPr="006755A2" w:rsidRDefault="00FF38AA" w:rsidP="00FF38AA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6755A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FF38AA" w:rsidRPr="006755A2" w14:paraId="202A32B2" w14:textId="77777777" w:rsidTr="00B96276">
        <w:trPr>
          <w:trHeight w:val="570"/>
        </w:trPr>
        <w:tc>
          <w:tcPr>
            <w:tcW w:w="1410" w:type="dxa"/>
            <w:vMerge/>
          </w:tcPr>
          <w:p w14:paraId="1F5D0C4C" w14:textId="77777777" w:rsidR="00FF38AA" w:rsidRPr="006755A2" w:rsidRDefault="00FF38AA" w:rsidP="00622C97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8096" w:type="dxa"/>
            <w:tcBorders>
              <w:bottom w:val="nil"/>
            </w:tcBorders>
          </w:tcPr>
          <w:p w14:paraId="5F908F1A" w14:textId="6B9A64F5" w:rsidR="00FF38AA" w:rsidRPr="006755A2" w:rsidRDefault="00FF38AA" w:rsidP="00FF38AA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6755A2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Gọi chiều rộng là </w:t>
            </w:r>
            <w:r w:rsidR="006755A2" w:rsidRPr="00025957">
              <w:rPr>
                <w:position w:val="-4"/>
              </w:rPr>
              <w:object w:dxaOrig="220" w:dyaOrig="200" w14:anchorId="430B2197">
                <v:shape id="_x0000_i1082" type="#_x0000_t75" style="width:10.9pt;height:10.35pt" o:ole="">
                  <v:imagedata r:id="rId118" o:title=""/>
                </v:shape>
                <o:OLEObject Type="Embed" ProgID="Equation.DSMT4" ShapeID="_x0000_i1082" DrawAspect="Content" ObjectID="_1789638234" r:id="rId119"/>
              </w:object>
            </w:r>
            <w:r w:rsidRPr="006755A2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(m), chiều dài là</w:t>
            </w:r>
            <w:r w:rsidR="006755A2" w:rsidRPr="006755A2">
              <w:rPr>
                <w:position w:val="-10"/>
              </w:rPr>
              <w:object w:dxaOrig="200" w:dyaOrig="260" w14:anchorId="6E9F4D2E">
                <v:shape id="_x0000_i1083" type="#_x0000_t75" style="width:10.35pt;height:13.1pt" o:ole="">
                  <v:imagedata r:id="rId120" o:title=""/>
                </v:shape>
                <o:OLEObject Type="Embed" ProgID="Equation.DSMT4" ShapeID="_x0000_i1083" DrawAspect="Content" ObjectID="_1789638235" r:id="rId121"/>
              </w:object>
            </w:r>
            <w:r w:rsidRPr="006755A2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(m) (</w:t>
            </w:r>
            <w:r w:rsidR="006755A2" w:rsidRPr="006755A2">
              <w:rPr>
                <w:position w:val="-10"/>
              </w:rPr>
              <w:object w:dxaOrig="880" w:dyaOrig="320" w14:anchorId="10EDA943">
                <v:shape id="_x0000_i1084" type="#_x0000_t75" style="width:43.65pt;height:16.35pt" o:ole="">
                  <v:imagedata r:id="rId122" o:title=""/>
                </v:shape>
                <o:OLEObject Type="Embed" ProgID="Equation.DSMT4" ShapeID="_x0000_i1084" DrawAspect="Content" ObjectID="_1789638236" r:id="rId123"/>
              </w:object>
            </w:r>
            <w:r w:rsidRPr="006755A2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)</w:t>
            </w:r>
          </w:p>
          <w:p w14:paraId="6CE6E78E" w14:textId="290AB8BF" w:rsidR="00FF38AA" w:rsidRPr="006755A2" w:rsidRDefault="00FF38AA" w:rsidP="00FF38AA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6755A2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Nửa chu vi là </w:t>
            </w:r>
            <w:r w:rsidR="006755A2" w:rsidRPr="006755A2">
              <w:rPr>
                <w:position w:val="-26"/>
              </w:rPr>
              <w:object w:dxaOrig="2540" w:dyaOrig="720" w14:anchorId="4E919374">
                <v:shape id="_x0000_i1085" type="#_x0000_t75" style="width:127.1pt;height:36pt" o:ole="">
                  <v:imagedata r:id="rId124" o:title=""/>
                </v:shape>
                <o:OLEObject Type="Embed" ProgID="Equation.DSMT4" ShapeID="_x0000_i1085" DrawAspect="Content" ObjectID="_1789638237" r:id="rId125"/>
              </w:object>
            </w:r>
          </w:p>
          <w:p w14:paraId="714E2F0A" w14:textId="127B4332" w:rsidR="00FF38AA" w:rsidRPr="006755A2" w:rsidRDefault="00FF38AA" w:rsidP="00FF38AA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6755A2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Khi chiều rộng tăng và chiều giảm ta có </w:t>
            </w:r>
            <w:r w:rsidR="006755A2" w:rsidRPr="006755A2">
              <w:rPr>
                <w:position w:val="-18"/>
              </w:rPr>
              <w:object w:dxaOrig="2180" w:dyaOrig="480" w14:anchorId="770631E4">
                <v:shape id="_x0000_i1086" type="#_x0000_t75" style="width:109.1pt;height:24pt" o:ole="">
                  <v:imagedata r:id="rId126" o:title=""/>
                </v:shape>
                <o:OLEObject Type="Embed" ProgID="Equation.DSMT4" ShapeID="_x0000_i1086" DrawAspect="Content" ObjectID="_1789638238" r:id="rId127"/>
              </w:object>
            </w:r>
          </w:p>
          <w:p w14:paraId="5F6F8798" w14:textId="37C0F5F5" w:rsidR="00FF38AA" w:rsidRPr="006755A2" w:rsidRDefault="00FF38AA" w:rsidP="00FF38AA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6755A2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Theo bài ra ta HPT : </w:t>
            </w:r>
            <w:r w:rsidR="006755A2" w:rsidRPr="006755A2">
              <w:rPr>
                <w:position w:val="-40"/>
              </w:rPr>
              <w:object w:dxaOrig="3519" w:dyaOrig="920" w14:anchorId="5B010FAE">
                <v:shape id="_x0000_i1087" type="#_x0000_t75" style="width:175.65pt;height:46.35pt" o:ole="">
                  <v:imagedata r:id="rId128" o:title=""/>
                </v:shape>
                <o:OLEObject Type="Embed" ProgID="Equation.DSMT4" ShapeID="_x0000_i1087" DrawAspect="Content" ObjectID="_1789638239" r:id="rId129"/>
              </w:object>
            </w:r>
          </w:p>
          <w:p w14:paraId="4FAD8ECF" w14:textId="293367B5" w:rsidR="00FF38AA" w:rsidRPr="006755A2" w:rsidRDefault="00FF38AA" w:rsidP="00FF38AA">
            <w:pPr>
              <w:widowControl w:val="0"/>
              <w:tabs>
                <w:tab w:val="left" w:pos="360"/>
                <w:tab w:val="left" w:pos="456"/>
              </w:tabs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6755A2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Vậy chiều rộng là 15m và chiều dài là 20m.  </w:t>
            </w:r>
          </w:p>
        </w:tc>
        <w:tc>
          <w:tcPr>
            <w:tcW w:w="939" w:type="dxa"/>
            <w:tcBorders>
              <w:bottom w:val="nil"/>
            </w:tcBorders>
          </w:tcPr>
          <w:p w14:paraId="2515124E" w14:textId="77777777" w:rsidR="00FF38AA" w:rsidRPr="006755A2" w:rsidRDefault="00FF38AA" w:rsidP="00622C97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6755A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đ</w:t>
            </w:r>
          </w:p>
          <w:p w14:paraId="30B67AE0" w14:textId="77777777" w:rsidR="00FF38AA" w:rsidRPr="006755A2" w:rsidRDefault="00FF38AA" w:rsidP="00622C97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5A572DBB" w14:textId="77777777" w:rsidR="00FF38AA" w:rsidRPr="006755A2" w:rsidRDefault="00FF38AA" w:rsidP="00622C97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147B2B49" w14:textId="77777777" w:rsidR="00FF38AA" w:rsidRPr="006755A2" w:rsidRDefault="00FF38AA" w:rsidP="00622C97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6755A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đ</w:t>
            </w:r>
          </w:p>
          <w:p w14:paraId="0FFE64D3" w14:textId="77777777" w:rsidR="00FF38AA" w:rsidRPr="006755A2" w:rsidRDefault="00FF38AA" w:rsidP="00622C97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0BC230D1" w14:textId="77777777" w:rsidR="00FF38AA" w:rsidRPr="006755A2" w:rsidRDefault="00FF38AA" w:rsidP="00622C97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504C74D0" w14:textId="264110EF" w:rsidR="00FF38AA" w:rsidRPr="006755A2" w:rsidRDefault="00FF38AA" w:rsidP="00FF38AA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6755A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đ</w:t>
            </w:r>
          </w:p>
        </w:tc>
      </w:tr>
      <w:tr w:rsidR="000357DA" w:rsidRPr="006755A2" w14:paraId="360353FE" w14:textId="77777777" w:rsidTr="00B96276">
        <w:trPr>
          <w:trHeight w:val="20"/>
        </w:trPr>
        <w:tc>
          <w:tcPr>
            <w:tcW w:w="1410" w:type="dxa"/>
            <w:vMerge w:val="restart"/>
            <w:vAlign w:val="center"/>
            <w:hideMark/>
          </w:tcPr>
          <w:p w14:paraId="002C0893" w14:textId="1CD39C27" w:rsidR="000357DA" w:rsidRPr="006755A2" w:rsidRDefault="000357DA" w:rsidP="00622C97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6755A2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Bài 4 (</w:t>
            </w:r>
            <w:r w:rsidR="008576DD" w:rsidRPr="006755A2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0,5</w:t>
            </w:r>
            <w:r w:rsidRPr="006755A2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điểm)</w:t>
            </w:r>
          </w:p>
        </w:tc>
        <w:tc>
          <w:tcPr>
            <w:tcW w:w="8096" w:type="dxa"/>
            <w:tcBorders>
              <w:top w:val="nil"/>
            </w:tcBorders>
            <w:hideMark/>
          </w:tcPr>
          <w:p w14:paraId="34519312" w14:textId="77777777" w:rsidR="000357DA" w:rsidRPr="006755A2" w:rsidRDefault="000357DA" w:rsidP="00622C97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939" w:type="dxa"/>
            <w:tcBorders>
              <w:top w:val="nil"/>
            </w:tcBorders>
            <w:hideMark/>
          </w:tcPr>
          <w:p w14:paraId="3883DEB3" w14:textId="77777777" w:rsidR="000357DA" w:rsidRPr="006755A2" w:rsidRDefault="000357DA" w:rsidP="00622C97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</w:tr>
      <w:tr w:rsidR="00812D43" w:rsidRPr="006755A2" w14:paraId="0D8EE67A" w14:textId="77777777" w:rsidTr="00B96276">
        <w:trPr>
          <w:trHeight w:val="2906"/>
        </w:trPr>
        <w:tc>
          <w:tcPr>
            <w:tcW w:w="1410" w:type="dxa"/>
            <w:vMerge/>
            <w:tcBorders>
              <w:bottom w:val="single" w:sz="4" w:space="0" w:color="auto"/>
            </w:tcBorders>
          </w:tcPr>
          <w:p w14:paraId="38B9FE62" w14:textId="77777777" w:rsidR="00812D43" w:rsidRPr="006755A2" w:rsidRDefault="00812D43" w:rsidP="00622C97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8096" w:type="dxa"/>
            <w:tcBorders>
              <w:bottom w:val="single" w:sz="4" w:space="0" w:color="auto"/>
            </w:tcBorders>
          </w:tcPr>
          <w:p w14:paraId="4B03B183" w14:textId="6BD81CF8" w:rsidR="00812D43" w:rsidRPr="006755A2" w:rsidRDefault="006755A2" w:rsidP="00FF38A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755A2">
              <w:rPr>
                <w:position w:val="-80"/>
              </w:rPr>
              <w:object w:dxaOrig="1219" w:dyaOrig="1420" w14:anchorId="3397E83C">
                <v:shape id="_x0000_i1088" type="#_x0000_t75" style="width:61.1pt;height:70.9pt" o:ole="">
                  <v:imagedata r:id="rId130" o:title=""/>
                </v:shape>
                <o:OLEObject Type="Embed" ProgID="Equation.DSMT4" ShapeID="_x0000_i1088" DrawAspect="Content" ObjectID="_1789638240" r:id="rId131"/>
              </w:object>
            </w:r>
          </w:p>
          <w:p w14:paraId="5260B78A" w14:textId="62983040" w:rsidR="00812D43" w:rsidRPr="006755A2" w:rsidRDefault="00812D43" w:rsidP="00622C97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6755A2">
              <w:rPr>
                <w:rFonts w:ascii="Times New Roman" w:hAnsi="Times New Roman" w:cs="Times New Roman"/>
                <w:sz w:val="26"/>
                <w:szCs w:val="26"/>
              </w:rPr>
              <w:t xml:space="preserve">Vậy nghiệm của bất phương trình là </w:t>
            </w:r>
            <w:r w:rsidR="006755A2" w:rsidRPr="006755A2">
              <w:rPr>
                <w:position w:val="-26"/>
              </w:rPr>
              <w:object w:dxaOrig="720" w:dyaOrig="720" w14:anchorId="693A20B1">
                <v:shape id="_x0000_i1089" type="#_x0000_t75" style="width:36pt;height:36pt" o:ole="">
                  <v:imagedata r:id="rId132" o:title=""/>
                </v:shape>
                <o:OLEObject Type="Embed" ProgID="Equation.DSMT4" ShapeID="_x0000_i1089" DrawAspect="Content" ObjectID="_1789638241" r:id="rId133"/>
              </w:object>
            </w:r>
            <w:r w:rsidRPr="006755A2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939" w:type="dxa"/>
            <w:tcBorders>
              <w:bottom w:val="single" w:sz="4" w:space="0" w:color="auto"/>
            </w:tcBorders>
          </w:tcPr>
          <w:p w14:paraId="51BFBE6A" w14:textId="77777777" w:rsidR="00812D43" w:rsidRPr="006755A2" w:rsidRDefault="00812D43" w:rsidP="00FF38AA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47112F22" w14:textId="77777777" w:rsidR="00812D43" w:rsidRPr="006755A2" w:rsidRDefault="00812D43" w:rsidP="00622C97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6755A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.25đ</w:t>
            </w:r>
          </w:p>
          <w:p w14:paraId="26E9E3A8" w14:textId="77777777" w:rsidR="00812D43" w:rsidRPr="006755A2" w:rsidRDefault="00812D43" w:rsidP="00622C97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2A4DA59B" w14:textId="77777777" w:rsidR="00812D43" w:rsidRPr="006755A2" w:rsidRDefault="00812D43" w:rsidP="00622C97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636DFCFA" w14:textId="2D95137D" w:rsidR="00812D43" w:rsidRPr="006755A2" w:rsidRDefault="00812D43" w:rsidP="00622C97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6755A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đ</w:t>
            </w:r>
          </w:p>
        </w:tc>
      </w:tr>
      <w:tr w:rsidR="008576DD" w:rsidRPr="006755A2" w14:paraId="62268712" w14:textId="77777777" w:rsidTr="00B96276">
        <w:tc>
          <w:tcPr>
            <w:tcW w:w="1410" w:type="dxa"/>
            <w:vMerge w:val="restart"/>
            <w:tcBorders>
              <w:bottom w:val="single" w:sz="4" w:space="0" w:color="auto"/>
            </w:tcBorders>
          </w:tcPr>
          <w:p w14:paraId="3887144B" w14:textId="368FA591" w:rsidR="008576DD" w:rsidRPr="006755A2" w:rsidRDefault="008576DD" w:rsidP="008576DD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6755A2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lastRenderedPageBreak/>
              <w:t>Bài 5 (0,5điểm)</w:t>
            </w:r>
          </w:p>
        </w:tc>
        <w:tc>
          <w:tcPr>
            <w:tcW w:w="8096" w:type="dxa"/>
            <w:tcBorders>
              <w:bottom w:val="single" w:sz="4" w:space="0" w:color="auto"/>
            </w:tcBorders>
          </w:tcPr>
          <w:p w14:paraId="25C08096" w14:textId="77777777" w:rsidR="008576DD" w:rsidRPr="006755A2" w:rsidRDefault="008576DD" w:rsidP="008576DD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  <w:lang w:val="pt-PT"/>
              </w:rPr>
            </w:pPr>
            <w:r w:rsidRPr="006755A2">
              <w:rPr>
                <w:rFonts w:ascii="Times New Roman" w:hAnsi="Times New Roman" w:cs="Times New Roman"/>
                <w:sz w:val="26"/>
                <w:szCs w:val="26"/>
                <w:lang w:val="pt-PT"/>
              </w:rPr>
              <w:t xml:space="preserve">        a)</w:t>
            </w:r>
          </w:p>
          <w:p w14:paraId="31224535" w14:textId="0AF72E19" w:rsidR="008576DD" w:rsidRPr="006755A2" w:rsidRDefault="006755A2" w:rsidP="008576DD">
            <w:pPr>
              <w:spacing w:line="240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6755A2">
              <w:rPr>
                <w:position w:val="-82"/>
              </w:rPr>
              <w:object w:dxaOrig="2720" w:dyaOrig="1760" w14:anchorId="11BDB870">
                <v:shape id="_x0000_i1090" type="#_x0000_t75" style="width:136.35pt;height:88.35pt" o:ole="">
                  <v:imagedata r:id="rId134" o:title=""/>
                </v:shape>
                <o:OLEObject Type="Embed" ProgID="Equation.DSMT4" ShapeID="_x0000_i1090" DrawAspect="Content" ObjectID="_1789638242" r:id="rId135"/>
              </w:object>
            </w:r>
            <w:r w:rsidR="008576DD" w:rsidRPr="006755A2">
              <w:rPr>
                <w:rFonts w:ascii="Times New Roman" w:hAnsi="Times New Roman" w:cs="Times New Roman"/>
                <w:sz w:val="26"/>
                <w:szCs w:val="26"/>
                <w:lang w:val="pt-PT"/>
              </w:rPr>
              <w:t>.</w:t>
            </w:r>
            <w:r w:rsidR="008576DD" w:rsidRPr="006755A2">
              <w:rPr>
                <w:rFonts w:ascii="Times New Roman" w:hAnsi="Times New Roman" w:cs="Times New Roman"/>
                <w:sz w:val="26"/>
                <w:szCs w:val="26"/>
                <w:lang w:val="pt-PT"/>
              </w:rPr>
              <w:tab/>
            </w:r>
            <w:r w:rsidR="008576DD" w:rsidRPr="006755A2">
              <w:rPr>
                <w:rFonts w:ascii="Times New Roman" w:hAnsi="Times New Roman" w:cs="Times New Roman"/>
                <w:sz w:val="26"/>
                <w:szCs w:val="26"/>
                <w:lang w:val="pt-PT"/>
              </w:rPr>
              <w:tab/>
            </w:r>
            <w:r w:rsidR="008576DD" w:rsidRPr="006755A2">
              <w:rPr>
                <w:rFonts w:ascii="Times New Roman" w:hAnsi="Times New Roman" w:cs="Times New Roman"/>
                <w:sz w:val="26"/>
                <w:szCs w:val="26"/>
                <w:lang w:val="pt-PT"/>
              </w:rPr>
              <w:tab/>
            </w:r>
          </w:p>
        </w:tc>
        <w:tc>
          <w:tcPr>
            <w:tcW w:w="939" w:type="dxa"/>
            <w:tcBorders>
              <w:bottom w:val="single" w:sz="4" w:space="0" w:color="auto"/>
            </w:tcBorders>
          </w:tcPr>
          <w:p w14:paraId="3B2E02D4" w14:textId="77777777" w:rsidR="008576DD" w:rsidRPr="006755A2" w:rsidRDefault="008576DD" w:rsidP="00622C97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07900E4D" w14:textId="77777777" w:rsidR="008576DD" w:rsidRPr="006755A2" w:rsidRDefault="008576DD" w:rsidP="00622C97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4EC863D1" w14:textId="77777777" w:rsidR="008576DD" w:rsidRPr="006755A2" w:rsidRDefault="008576DD" w:rsidP="00622C97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6755A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5</w:t>
            </w:r>
          </w:p>
          <w:p w14:paraId="4E257EFE" w14:textId="77777777" w:rsidR="008576DD" w:rsidRPr="006755A2" w:rsidRDefault="008576DD" w:rsidP="00622C97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6755A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  <w:p w14:paraId="143B7C69" w14:textId="77777777" w:rsidR="008576DD" w:rsidRPr="006755A2" w:rsidRDefault="008576DD" w:rsidP="00622C97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6755A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  <w:p w14:paraId="7CBDA53E" w14:textId="77777777" w:rsidR="00440422" w:rsidRPr="006755A2" w:rsidRDefault="00440422" w:rsidP="00622C97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0AC5D26E" w14:textId="2260D435" w:rsidR="00440422" w:rsidRPr="006755A2" w:rsidRDefault="00440422" w:rsidP="00622C97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</w:tr>
      <w:tr w:rsidR="008576DD" w:rsidRPr="006755A2" w14:paraId="58F5803D" w14:textId="77777777" w:rsidTr="00B96276">
        <w:tc>
          <w:tcPr>
            <w:tcW w:w="1410" w:type="dxa"/>
            <w:vMerge/>
            <w:tcBorders>
              <w:top w:val="single" w:sz="4" w:space="0" w:color="auto"/>
            </w:tcBorders>
          </w:tcPr>
          <w:p w14:paraId="7B18B7D2" w14:textId="77777777" w:rsidR="008576DD" w:rsidRPr="006755A2" w:rsidRDefault="008576DD" w:rsidP="00622C97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8096" w:type="dxa"/>
            <w:tcBorders>
              <w:top w:val="single" w:sz="4" w:space="0" w:color="auto"/>
              <w:bottom w:val="nil"/>
            </w:tcBorders>
          </w:tcPr>
          <w:p w14:paraId="734029C5" w14:textId="1F491042" w:rsidR="008576DD" w:rsidRPr="006755A2" w:rsidRDefault="008576DD" w:rsidP="008576DD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  <w:lang w:val="pt-PT"/>
              </w:rPr>
            </w:pPr>
            <w:r w:rsidRPr="006755A2">
              <w:rPr>
                <w:rFonts w:ascii="Times New Roman" w:hAnsi="Times New Roman" w:cs="Times New Roman"/>
                <w:sz w:val="26"/>
                <w:szCs w:val="26"/>
                <w:lang w:val="pt-PT"/>
              </w:rPr>
              <w:t xml:space="preserve">b) </w:t>
            </w:r>
          </w:p>
          <w:p w14:paraId="114BD9F8" w14:textId="1DD11E57" w:rsidR="008576DD" w:rsidRPr="006755A2" w:rsidRDefault="006755A2" w:rsidP="008576DD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6755A2">
              <w:rPr>
                <w:position w:val="-96"/>
              </w:rPr>
              <w:object w:dxaOrig="2920" w:dyaOrig="3180" w14:anchorId="35C2AF23">
                <v:shape id="_x0000_i1091" type="#_x0000_t75" style="width:145.65pt;height:159.25pt" o:ole="">
                  <v:imagedata r:id="rId136" o:title=""/>
                </v:shape>
                <o:OLEObject Type="Embed" ProgID="Equation.DSMT4" ShapeID="_x0000_i1091" DrawAspect="Content" ObjectID="_1789638243" r:id="rId137"/>
              </w:object>
            </w:r>
            <w:r w:rsidRPr="00025957">
              <w:rPr>
                <w:position w:val="-4"/>
              </w:rPr>
              <w:object w:dxaOrig="200" w:dyaOrig="320" w14:anchorId="7FA655C3">
                <v:shape id="_x0000_i1092" type="#_x0000_t75" style="width:10.35pt;height:16.35pt" o:ole="">
                  <v:imagedata r:id="rId138" o:title=""/>
                </v:shape>
                <o:OLEObject Type="Embed" ProgID="Equation.DSMT4" ShapeID="_x0000_i1092" DrawAspect="Content" ObjectID="_1789638244" r:id="rId139"/>
              </w:object>
            </w:r>
          </w:p>
          <w:p w14:paraId="7E50DDE9" w14:textId="77777777" w:rsidR="008576DD" w:rsidRPr="006755A2" w:rsidRDefault="008576DD" w:rsidP="00622C97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939" w:type="dxa"/>
            <w:tcBorders>
              <w:top w:val="single" w:sz="4" w:space="0" w:color="auto"/>
              <w:bottom w:val="nil"/>
            </w:tcBorders>
          </w:tcPr>
          <w:p w14:paraId="29489712" w14:textId="77777777" w:rsidR="008576DD" w:rsidRPr="006755A2" w:rsidRDefault="008576DD" w:rsidP="00622C97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7621E8AF" w14:textId="77777777" w:rsidR="008576DD" w:rsidRPr="006755A2" w:rsidRDefault="008576DD" w:rsidP="00622C97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1694DF4C" w14:textId="77777777" w:rsidR="008576DD" w:rsidRPr="006755A2" w:rsidRDefault="008576DD" w:rsidP="00622C97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0F87EE37" w14:textId="77777777" w:rsidR="00212932" w:rsidRPr="006755A2" w:rsidRDefault="00212932" w:rsidP="00622C97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6755A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  <w:p w14:paraId="2B406D11" w14:textId="77777777" w:rsidR="00212932" w:rsidRPr="006755A2" w:rsidRDefault="00212932" w:rsidP="00622C97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19A1D39B" w14:textId="77777777" w:rsidR="00212932" w:rsidRPr="006755A2" w:rsidRDefault="00212932" w:rsidP="00622C97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6755A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  <w:p w14:paraId="33330647" w14:textId="77777777" w:rsidR="00212932" w:rsidRPr="006755A2" w:rsidRDefault="00212932" w:rsidP="00622C97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6755A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  <w:p w14:paraId="7F5E1FC3" w14:textId="55FEA424" w:rsidR="00212932" w:rsidRPr="006755A2" w:rsidRDefault="00212932" w:rsidP="00622C97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6755A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0357DA" w:rsidRPr="006755A2" w14:paraId="245CBA3A" w14:textId="77777777" w:rsidTr="00B96276">
        <w:tc>
          <w:tcPr>
            <w:tcW w:w="1410" w:type="dxa"/>
            <w:vMerge w:val="restart"/>
            <w:hideMark/>
          </w:tcPr>
          <w:p w14:paraId="056FE741" w14:textId="77777777" w:rsidR="006755A2" w:rsidRPr="006755A2" w:rsidRDefault="000357DA" w:rsidP="00622C97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6755A2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Bài </w:t>
            </w:r>
            <w:r w:rsidR="00212932" w:rsidRPr="006755A2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6</w:t>
            </w:r>
            <w:r w:rsidRPr="006755A2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</w:p>
          <w:p w14:paraId="44DC9635" w14:textId="5B5C77E1" w:rsidR="000357DA" w:rsidRPr="006755A2" w:rsidRDefault="000357DA" w:rsidP="00622C97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6755A2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(</w:t>
            </w:r>
            <w:r w:rsidR="008576DD" w:rsidRPr="006755A2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2</w:t>
            </w:r>
            <w:r w:rsidR="00812D43" w:rsidRPr="006755A2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,</w:t>
            </w:r>
            <w:r w:rsidR="006755A2" w:rsidRPr="006755A2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0 </w:t>
            </w:r>
            <w:r w:rsidRPr="006755A2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điểm)</w:t>
            </w:r>
          </w:p>
        </w:tc>
        <w:tc>
          <w:tcPr>
            <w:tcW w:w="8096" w:type="dxa"/>
            <w:tcBorders>
              <w:top w:val="nil"/>
            </w:tcBorders>
            <w:hideMark/>
          </w:tcPr>
          <w:p w14:paraId="5D7B38FB" w14:textId="77777777" w:rsidR="000357DA" w:rsidRPr="006755A2" w:rsidRDefault="000357DA" w:rsidP="00622C97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939" w:type="dxa"/>
            <w:tcBorders>
              <w:top w:val="nil"/>
            </w:tcBorders>
            <w:hideMark/>
          </w:tcPr>
          <w:p w14:paraId="5B45EB32" w14:textId="77777777" w:rsidR="000357DA" w:rsidRPr="006755A2" w:rsidRDefault="000357DA" w:rsidP="00622C97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</w:tr>
      <w:tr w:rsidR="000357DA" w:rsidRPr="006755A2" w14:paraId="334B4A62" w14:textId="77777777" w:rsidTr="00B96276">
        <w:tc>
          <w:tcPr>
            <w:tcW w:w="1410" w:type="dxa"/>
            <w:vMerge/>
          </w:tcPr>
          <w:p w14:paraId="14610D7A" w14:textId="77777777" w:rsidR="000357DA" w:rsidRPr="006755A2" w:rsidRDefault="000357DA" w:rsidP="00622C97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8096" w:type="dxa"/>
          </w:tcPr>
          <w:p w14:paraId="0E7BBD25" w14:textId="5CE0F589" w:rsidR="00FF38AA" w:rsidRPr="006755A2" w:rsidRDefault="00FF38AA" w:rsidP="00FF38AA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755A2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4FFFA285" wp14:editId="4940FAC3">
                  <wp:extent cx="2209800" cy="1790700"/>
                  <wp:effectExtent l="0" t="0" r="0" b="0"/>
                  <wp:docPr id="1977208109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9800" cy="1790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C13E299" w14:textId="02972017" w:rsidR="00FF38AA" w:rsidRPr="006755A2" w:rsidRDefault="00FF38AA" w:rsidP="00FF38AA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color w:val="000000"/>
                <w:position w:val="-6"/>
                <w:sz w:val="26"/>
                <w:szCs w:val="26"/>
                <w:lang w:val="nl-NL"/>
              </w:rPr>
            </w:pPr>
            <w:r w:rsidRPr="006755A2"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  <w:t xml:space="preserve">tam giác </w:t>
            </w:r>
            <w:r w:rsidR="006755A2" w:rsidRPr="00025957">
              <w:rPr>
                <w:position w:val="-4"/>
              </w:rPr>
              <w:object w:dxaOrig="660" w:dyaOrig="279" w14:anchorId="0C57ADEF">
                <v:shape id="_x0000_i1093" type="#_x0000_t75" style="width:33.25pt;height:13.65pt" o:ole="">
                  <v:imagedata r:id="rId141" o:title=""/>
                </v:shape>
                <o:OLEObject Type="Embed" ProgID="Equation.DSMT4" ShapeID="_x0000_i1093" DrawAspect="Content" ObjectID="_1789638245" r:id="rId142"/>
              </w:object>
            </w:r>
            <w:r w:rsidRPr="006755A2"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  <w:t xml:space="preserve"> vuông tại </w:t>
            </w:r>
            <w:r w:rsidR="006755A2" w:rsidRPr="00025957">
              <w:rPr>
                <w:position w:val="-4"/>
              </w:rPr>
              <w:object w:dxaOrig="260" w:dyaOrig="260" w14:anchorId="053AAA61">
                <v:shape id="_x0000_i1094" type="#_x0000_t75" style="width:13.1pt;height:13.1pt" o:ole="">
                  <v:imagedata r:id="rId143" o:title=""/>
                </v:shape>
                <o:OLEObject Type="Embed" ProgID="Equation.DSMT4" ShapeID="_x0000_i1094" DrawAspect="Content" ObjectID="_1789638246" r:id="rId144"/>
              </w:object>
            </w:r>
            <w:r w:rsidRPr="006755A2">
              <w:rPr>
                <w:rFonts w:ascii="Times New Roman" w:eastAsia="Calibri" w:hAnsi="Times New Roman" w:cs="Times New Roman"/>
                <w:color w:val="000000"/>
                <w:position w:val="-6"/>
                <w:sz w:val="26"/>
                <w:szCs w:val="26"/>
                <w:lang w:val="nl-NL"/>
              </w:rPr>
              <w:t xml:space="preserve"> </w:t>
            </w:r>
            <w:r w:rsidRPr="006755A2"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  <w:t xml:space="preserve">nên theo Pythagone ta có: </w:t>
            </w:r>
            <w:r w:rsidR="006755A2" w:rsidRPr="006755A2">
              <w:rPr>
                <w:position w:val="-60"/>
              </w:rPr>
              <w:object w:dxaOrig="2740" w:dyaOrig="1320" w14:anchorId="0BBA32CF">
                <v:shape id="_x0000_i1095" type="#_x0000_t75" style="width:136.9pt;height:66pt" o:ole="">
                  <v:imagedata r:id="rId145" o:title=""/>
                </v:shape>
                <o:OLEObject Type="Embed" ProgID="Equation.DSMT4" ShapeID="_x0000_i1095" DrawAspect="Content" ObjectID="_1789638247" r:id="rId146"/>
              </w:object>
            </w:r>
          </w:p>
          <w:p w14:paraId="61E8DD39" w14:textId="77777777" w:rsidR="00FF38AA" w:rsidRPr="006755A2" w:rsidRDefault="00FF38AA" w:rsidP="00FF38AA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</w:pPr>
            <w:r w:rsidRPr="006755A2"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  <w:t xml:space="preserve">Ta có: </w:t>
            </w:r>
          </w:p>
          <w:p w14:paraId="3D7BC526" w14:textId="6703EA83" w:rsidR="00FF38AA" w:rsidRPr="006755A2" w:rsidRDefault="006755A2" w:rsidP="00FF38AA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color w:val="000000"/>
                <w:position w:val="-24"/>
                <w:sz w:val="26"/>
                <w:szCs w:val="26"/>
                <w:lang w:val="nl-NL"/>
              </w:rPr>
            </w:pPr>
            <w:r w:rsidRPr="006755A2">
              <w:rPr>
                <w:position w:val="-122"/>
              </w:rPr>
              <w:object w:dxaOrig="2000" w:dyaOrig="2580" w14:anchorId="17CDE16F">
                <v:shape id="_x0000_i1096" type="#_x0000_t75" style="width:100.35pt;height:129.25pt" o:ole="">
                  <v:imagedata r:id="rId147" o:title=""/>
                </v:shape>
                <o:OLEObject Type="Embed" ProgID="Equation.DSMT4" ShapeID="_x0000_i1096" DrawAspect="Content" ObjectID="_1789638248" r:id="rId148"/>
              </w:object>
            </w:r>
          </w:p>
          <w:p w14:paraId="6A4EC2F5" w14:textId="77777777" w:rsidR="000357DA" w:rsidRPr="006755A2" w:rsidRDefault="000357DA" w:rsidP="00622C97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939" w:type="dxa"/>
          </w:tcPr>
          <w:p w14:paraId="3AF1A0E4" w14:textId="77777777" w:rsidR="000357DA" w:rsidRPr="006755A2" w:rsidRDefault="000357DA" w:rsidP="00622C97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000E4CC8" w14:textId="77777777" w:rsidR="00FF38AA" w:rsidRPr="006755A2" w:rsidRDefault="00FF38AA" w:rsidP="00622C97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1B399FFF" w14:textId="77777777" w:rsidR="00FF38AA" w:rsidRPr="006755A2" w:rsidRDefault="00FF38AA" w:rsidP="00622C97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169C86D5" w14:textId="77777777" w:rsidR="00FF38AA" w:rsidRPr="006755A2" w:rsidRDefault="00FF38AA" w:rsidP="00622C97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63A47F7D" w14:textId="77777777" w:rsidR="00FF38AA" w:rsidRPr="006755A2" w:rsidRDefault="00FF38AA" w:rsidP="00622C97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15C3337A" w14:textId="77777777" w:rsidR="00FF38AA" w:rsidRPr="006755A2" w:rsidRDefault="00FF38AA" w:rsidP="00622C97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4D8A69F0" w14:textId="77777777" w:rsidR="00FF38AA" w:rsidRPr="006755A2" w:rsidRDefault="00FF38AA" w:rsidP="00622C97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237FB687" w14:textId="77777777" w:rsidR="00FF38AA" w:rsidRPr="006755A2" w:rsidRDefault="00FF38AA" w:rsidP="00622C97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71D4C302" w14:textId="221F4782" w:rsidR="00FF38AA" w:rsidRPr="006755A2" w:rsidRDefault="00FF38AA" w:rsidP="00622C97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6755A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</w:t>
            </w:r>
            <w:r w:rsidR="008576DD" w:rsidRPr="006755A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</w:t>
            </w:r>
            <w:r w:rsidRPr="006755A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5</w:t>
            </w:r>
          </w:p>
          <w:p w14:paraId="63FC4DF5" w14:textId="05F4A669" w:rsidR="008576DD" w:rsidRPr="006755A2" w:rsidRDefault="008576DD" w:rsidP="00622C97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6755A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  <w:p w14:paraId="59797165" w14:textId="77777777" w:rsidR="00FF38AA" w:rsidRPr="006755A2" w:rsidRDefault="00FF38AA" w:rsidP="00622C97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3E0BD565" w14:textId="77777777" w:rsidR="00FF38AA" w:rsidRPr="006755A2" w:rsidRDefault="00FF38AA" w:rsidP="008576DD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50136B67" w14:textId="77777777" w:rsidR="008576DD" w:rsidRPr="006755A2" w:rsidRDefault="008576DD" w:rsidP="008576DD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379F196F" w14:textId="2507004C" w:rsidR="00FF38AA" w:rsidRPr="006755A2" w:rsidRDefault="00FF38AA" w:rsidP="00FF38AA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6755A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  <w:p w14:paraId="1CCA72DB" w14:textId="77777777" w:rsidR="00FF38AA" w:rsidRPr="006755A2" w:rsidRDefault="00FF38AA" w:rsidP="00FF38AA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5CF8788B" w14:textId="77777777" w:rsidR="00FF38AA" w:rsidRPr="006755A2" w:rsidRDefault="00FF38AA" w:rsidP="008576DD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6A9A0F56" w14:textId="18A334AF" w:rsidR="00FF38AA" w:rsidRPr="006755A2" w:rsidRDefault="00FF38AA" w:rsidP="00FF38AA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6755A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FF38AA" w:rsidRPr="006755A2" w14:paraId="219F8C97" w14:textId="77777777" w:rsidTr="00B96276">
        <w:tc>
          <w:tcPr>
            <w:tcW w:w="1410" w:type="dxa"/>
          </w:tcPr>
          <w:p w14:paraId="16830615" w14:textId="77777777" w:rsidR="00FF38AA" w:rsidRPr="006755A2" w:rsidRDefault="00FF38AA" w:rsidP="00622C97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8096" w:type="dxa"/>
          </w:tcPr>
          <w:p w14:paraId="1CC58E3A" w14:textId="77777777" w:rsidR="00FF38AA" w:rsidRPr="006755A2" w:rsidRDefault="00FF38AA" w:rsidP="00FF38AA">
            <w:pPr>
              <w:spacing w:before="120" w:after="120" w:line="276" w:lineRule="auto"/>
              <w:ind w:left="7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755A2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61EE19A4" wp14:editId="065A88DD">
                  <wp:extent cx="2579129" cy="2202180"/>
                  <wp:effectExtent l="0" t="0" r="0" b="7620"/>
                  <wp:docPr id="1517287513" name="Picture 1" descr="A diagram of a tree with a point of view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64121912" name="Picture 1" descr="A diagram of a tree with a point of view&#10;&#10;Description automatically generated"/>
                          <pic:cNvPicPr/>
                        </pic:nvPicPr>
                        <pic:blipFill>
                          <a:blip r:embed="rId5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81752" cy="22044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DAE44A5" w14:textId="3925B0DA" w:rsidR="00FF38AA" w:rsidRPr="006755A2" w:rsidRDefault="00FF38AA" w:rsidP="00FF38AA">
            <w:pPr>
              <w:spacing w:before="120" w:after="120"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6755A2">
              <w:rPr>
                <w:rFonts w:ascii="Times New Roman" w:hAnsi="Times New Roman" w:cs="Times New Roman"/>
                <w:sz w:val="26"/>
                <w:szCs w:val="26"/>
              </w:rPr>
              <w:t xml:space="preserve">Xét </w:t>
            </w:r>
            <w:r w:rsidR="006755A2" w:rsidRPr="00025957">
              <w:rPr>
                <w:position w:val="-4"/>
              </w:rPr>
              <w:object w:dxaOrig="900" w:dyaOrig="279" w14:anchorId="539D2DA7">
                <v:shape id="_x0000_i1097" type="#_x0000_t75" style="width:45.25pt;height:13.65pt" o:ole="">
                  <v:imagedata r:id="rId149" o:title=""/>
                </v:shape>
                <o:OLEObject Type="Embed" ProgID="Equation.DSMT4" ShapeID="_x0000_i1097" DrawAspect="Content" ObjectID="_1789638249" r:id="rId150"/>
              </w:object>
            </w:r>
            <w:r w:rsidRPr="006755A2">
              <w:rPr>
                <w:rFonts w:ascii="Times New Roman" w:hAnsi="Times New Roman" w:cs="Times New Roman"/>
                <w:sz w:val="26"/>
                <w:szCs w:val="26"/>
              </w:rPr>
              <w:t xml:space="preserve">vuông tại </w:t>
            </w:r>
            <w:r w:rsidR="006755A2" w:rsidRPr="00025957">
              <w:rPr>
                <w:position w:val="-4"/>
              </w:rPr>
              <w:object w:dxaOrig="279" w:dyaOrig="260" w14:anchorId="0298A2AA">
                <v:shape id="_x0000_i1098" type="#_x0000_t75" style="width:13.65pt;height:13.1pt" o:ole="">
                  <v:imagedata r:id="rId151" o:title=""/>
                </v:shape>
                <o:OLEObject Type="Embed" ProgID="Equation.DSMT4" ShapeID="_x0000_i1098" DrawAspect="Content" ObjectID="_1789638250" r:id="rId152"/>
              </w:object>
            </w:r>
            <w:r w:rsidRPr="006755A2">
              <w:rPr>
                <w:rFonts w:ascii="Times New Roman" w:hAnsi="Times New Roman" w:cs="Times New Roman"/>
                <w:sz w:val="26"/>
                <w:szCs w:val="26"/>
              </w:rPr>
              <w:t>:</w:t>
            </w:r>
          </w:p>
          <w:p w14:paraId="10216CBC" w14:textId="47C81930" w:rsidR="00FF38AA" w:rsidRPr="006755A2" w:rsidRDefault="006755A2" w:rsidP="00FF38AA">
            <w:pPr>
              <w:spacing w:line="360" w:lineRule="auto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6755A2">
              <w:rPr>
                <w:position w:val="-48"/>
              </w:rPr>
              <w:object w:dxaOrig="4520" w:dyaOrig="1100" w14:anchorId="01A47893">
                <v:shape id="_x0000_i1099" type="#_x0000_t75" style="width:226.35pt;height:55.1pt" o:ole="">
                  <v:imagedata r:id="rId153" o:title=""/>
                </v:shape>
                <o:OLEObject Type="Embed" ProgID="Equation.DSMT4" ShapeID="_x0000_i1099" DrawAspect="Content" ObjectID="_1789638251" r:id="rId154"/>
              </w:object>
            </w:r>
          </w:p>
          <w:p w14:paraId="032B56CC" w14:textId="48A76274" w:rsidR="00FF38AA" w:rsidRPr="006755A2" w:rsidRDefault="006755A2" w:rsidP="00FF38AA">
            <w:pPr>
              <w:spacing w:line="360" w:lineRule="auto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6755A2">
              <w:rPr>
                <w:position w:val="-10"/>
              </w:rPr>
              <w:object w:dxaOrig="3920" w:dyaOrig="340" w14:anchorId="03627CC2">
                <v:shape id="_x0000_i1100" type="#_x0000_t75" style="width:196.35pt;height:16.9pt" o:ole="">
                  <v:imagedata r:id="rId155" o:title=""/>
                </v:shape>
                <o:OLEObject Type="Embed" ProgID="Equation.DSMT4" ShapeID="_x0000_i1100" DrawAspect="Content" ObjectID="_1789638252" r:id="rId156"/>
              </w:object>
            </w:r>
            <w:r w:rsidR="00FF38AA" w:rsidRPr="006755A2">
              <w:rPr>
                <w:rFonts w:ascii="Times New Roman" w:hAnsi="Times New Roman" w:cs="Times New Roman"/>
                <w:noProof/>
                <w:sz w:val="26"/>
                <w:szCs w:val="26"/>
              </w:rPr>
              <w:t>m.</w:t>
            </w:r>
          </w:p>
          <w:p w14:paraId="3B8D0562" w14:textId="69F186C2" w:rsidR="00FF38AA" w:rsidRPr="006755A2" w:rsidRDefault="00FF38AA" w:rsidP="00FF38AA">
            <w:pPr>
              <w:spacing w:line="360" w:lineRule="auto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6755A2">
              <w:rPr>
                <w:rFonts w:ascii="Times New Roman" w:hAnsi="Times New Roman" w:cs="Times New Roman"/>
                <w:noProof/>
                <w:sz w:val="26"/>
                <w:szCs w:val="26"/>
              </w:rPr>
              <w:t xml:space="preserve">Suy ra chiều cao của cái cây là </w:t>
            </w:r>
            <w:r w:rsidR="006755A2" w:rsidRPr="006755A2">
              <w:rPr>
                <w:position w:val="-10"/>
              </w:rPr>
              <w:object w:dxaOrig="400" w:dyaOrig="320" w14:anchorId="510DFDEB">
                <v:shape id="_x0000_i1101" type="#_x0000_t75" style="width:19.65pt;height:16.35pt" o:ole="">
                  <v:imagedata r:id="rId157" o:title=""/>
                </v:shape>
                <o:OLEObject Type="Embed" ProgID="Equation.DSMT4" ShapeID="_x0000_i1101" DrawAspect="Content" ObjectID="_1789638253" r:id="rId158"/>
              </w:object>
            </w:r>
            <w:r w:rsidRPr="006755A2">
              <w:rPr>
                <w:rFonts w:ascii="Times New Roman" w:hAnsi="Times New Roman" w:cs="Times New Roman"/>
                <w:noProof/>
                <w:sz w:val="26"/>
                <w:szCs w:val="26"/>
              </w:rPr>
              <w:t>m.</w:t>
            </w:r>
          </w:p>
        </w:tc>
        <w:tc>
          <w:tcPr>
            <w:tcW w:w="939" w:type="dxa"/>
          </w:tcPr>
          <w:p w14:paraId="52A9A961" w14:textId="77777777" w:rsidR="00FF38AA" w:rsidRPr="006755A2" w:rsidRDefault="00FF38AA" w:rsidP="00622C97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48896C94" w14:textId="77777777" w:rsidR="00FF38AA" w:rsidRPr="006755A2" w:rsidRDefault="00FF38AA" w:rsidP="00622C97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275B398B" w14:textId="77777777" w:rsidR="00FF38AA" w:rsidRPr="006755A2" w:rsidRDefault="00FF38AA" w:rsidP="00622C97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37F6846E" w14:textId="77777777" w:rsidR="00FF38AA" w:rsidRPr="006755A2" w:rsidRDefault="00FF38AA" w:rsidP="00622C97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3B11538B" w14:textId="77777777" w:rsidR="00FF38AA" w:rsidRPr="006755A2" w:rsidRDefault="00FF38AA" w:rsidP="00622C97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0BFA2DB7" w14:textId="77777777" w:rsidR="00FF38AA" w:rsidRPr="006755A2" w:rsidRDefault="00FF38AA" w:rsidP="00622C97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199AF0F9" w14:textId="77777777" w:rsidR="00FF38AA" w:rsidRPr="006755A2" w:rsidRDefault="00FF38AA" w:rsidP="00622C97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79A686D5" w14:textId="77777777" w:rsidR="00FF38AA" w:rsidRPr="006755A2" w:rsidRDefault="00FF38AA" w:rsidP="00622C97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6D750215" w14:textId="77777777" w:rsidR="00FF38AA" w:rsidRPr="006755A2" w:rsidRDefault="00FF38AA" w:rsidP="008576DD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3570EC3A" w14:textId="77777777" w:rsidR="00FF38AA" w:rsidRPr="006755A2" w:rsidRDefault="00FF38AA" w:rsidP="00622C97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6755A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  <w:p w14:paraId="4B99BCB1" w14:textId="31BBFA4A" w:rsidR="00FF38AA" w:rsidRPr="006755A2" w:rsidRDefault="00FF38AA" w:rsidP="008576DD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6755A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</w:t>
            </w:r>
            <w:r w:rsidR="008576DD" w:rsidRPr="006755A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</w:t>
            </w:r>
            <w:r w:rsidRPr="006755A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5</w:t>
            </w:r>
          </w:p>
          <w:p w14:paraId="68099A2C" w14:textId="77777777" w:rsidR="00FF38AA" w:rsidRPr="006755A2" w:rsidRDefault="00FF38AA" w:rsidP="00622C97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6755A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  <w:p w14:paraId="2C144B75" w14:textId="0145650F" w:rsidR="008576DD" w:rsidRPr="006755A2" w:rsidRDefault="008576DD" w:rsidP="008576DD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6755A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6755A2" w:rsidRPr="006755A2" w14:paraId="2C76D5CF" w14:textId="77777777" w:rsidTr="00B96276">
        <w:tc>
          <w:tcPr>
            <w:tcW w:w="1410" w:type="dxa"/>
          </w:tcPr>
          <w:p w14:paraId="33E224BE" w14:textId="77777777" w:rsidR="006755A2" w:rsidRPr="006755A2" w:rsidRDefault="006755A2" w:rsidP="006755A2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6755A2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Bài 7 </w:t>
            </w:r>
          </w:p>
          <w:p w14:paraId="5E589890" w14:textId="0FE4B480" w:rsidR="006755A2" w:rsidRPr="006755A2" w:rsidRDefault="006755A2" w:rsidP="006755A2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6755A2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(0,5 điểm)</w:t>
            </w:r>
          </w:p>
        </w:tc>
        <w:tc>
          <w:tcPr>
            <w:tcW w:w="8096" w:type="dxa"/>
          </w:tcPr>
          <w:p w14:paraId="711FEFAD" w14:textId="106ABC93" w:rsidR="006755A2" w:rsidRPr="006755A2" w:rsidRDefault="006755A2" w:rsidP="006755A2">
            <w:pPr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</w:pPr>
            <w:r w:rsidRPr="006755A2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  <w:t>Tính diện tích của hình vành khuyên đó giới hạn bởi hai đường tròn cùng tâm và có bán kính lần lượt là </w:t>
            </w:r>
            <w:r w:rsidRPr="006755A2">
              <w:rPr>
                <w:position w:val="-18"/>
              </w:rPr>
              <w:object w:dxaOrig="1280" w:dyaOrig="400" w14:anchorId="3ECC873D">
                <v:shape id="_x0000_i1102" type="#_x0000_t75" style="width:64.35pt;height:19.65pt" o:ole="">
                  <v:imagedata r:id="rId54" o:title=""/>
                </v:shape>
                <o:OLEObject Type="Embed" ProgID="Equation.DSMT4" ShapeID="_x0000_i1102" DrawAspect="Content" ObjectID="_1789638254" r:id="rId159"/>
              </w:object>
            </w:r>
            <w:r w:rsidRPr="006755A2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14:paraId="713AB6C2" w14:textId="77777777" w:rsidR="006755A2" w:rsidRPr="006755A2" w:rsidRDefault="006755A2" w:rsidP="006755A2">
            <w:pPr>
              <w:spacing w:before="120" w:after="120" w:line="276" w:lineRule="auto"/>
              <w:ind w:left="720"/>
              <w:jc w:val="center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6755A2">
              <w:rPr>
                <w:rFonts w:ascii="Times New Roman" w:hAnsi="Times New Roman" w:cs="Times New Roman"/>
                <w:noProof/>
                <w:color w:val="000000"/>
                <w:sz w:val="26"/>
                <w:szCs w:val="26"/>
              </w:rPr>
              <w:drawing>
                <wp:inline distT="0" distB="0" distL="0" distR="0" wp14:anchorId="2E66948C" wp14:editId="439FB2FA">
                  <wp:extent cx="1260231" cy="1227779"/>
                  <wp:effectExtent l="0" t="0" r="0" b="0"/>
                  <wp:docPr id="1727717915" name="Picture 2" descr="A circle with a line and a circle with a line and a circle with a circle and a circle with a circle with a circle and a circle with a circle with a circle and a circle with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A circle with a line and a circle with a line and a circle with a circle and a circle with a circle with a circle and a circle with a circle with a circle and a circle with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2625" cy="12301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4821481" w14:textId="493EA527" w:rsidR="006755A2" w:rsidRPr="006755A2" w:rsidRDefault="006755A2" w:rsidP="006755A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6755A2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  <w:lastRenderedPageBreak/>
              <w:t>Diện tích của hình vành khuyên đó giới hạn bởi hai đường tròn cùng tâm và có bán kính lần lượt là </w:t>
            </w:r>
            <w:r w:rsidRPr="006755A2">
              <w:rPr>
                <w:position w:val="-18"/>
              </w:rPr>
              <w:object w:dxaOrig="1280" w:dyaOrig="400" w14:anchorId="31FBF0A0">
                <v:shape id="_x0000_i1103" type="#_x0000_t75" style="width:64.35pt;height:19.65pt" o:ole="">
                  <v:imagedata r:id="rId161" o:title=""/>
                </v:shape>
                <o:OLEObject Type="Embed" ProgID="Equation.DSMT4" ShapeID="_x0000_i1103" DrawAspect="Content" ObjectID="_1789638255" r:id="rId162"/>
              </w:object>
            </w:r>
            <w:r w:rsidRPr="006755A2">
              <w:rPr>
                <w:rFonts w:ascii="Times New Roman" w:hAnsi="Times New Roman" w:cs="Times New Roman"/>
                <w:sz w:val="26"/>
                <w:szCs w:val="26"/>
              </w:rPr>
              <w:t>là</w:t>
            </w:r>
          </w:p>
          <w:p w14:paraId="07E1A542" w14:textId="65CB0D4E" w:rsidR="006755A2" w:rsidRPr="00B96276" w:rsidRDefault="006755A2" w:rsidP="00B96276">
            <w:pPr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</w:pPr>
            <w:r w:rsidRPr="006755A2">
              <w:rPr>
                <w:position w:val="-38"/>
              </w:rPr>
              <w:object w:dxaOrig="2560" w:dyaOrig="900" w14:anchorId="386F3EE9">
                <v:shape id="_x0000_i1104" type="#_x0000_t75" style="width:127.65pt;height:45.25pt" o:ole="">
                  <v:imagedata r:id="rId163" o:title=""/>
                </v:shape>
                <o:OLEObject Type="Embed" ProgID="Equation.DSMT4" ShapeID="_x0000_i1104" DrawAspect="Content" ObjectID="_1789638256" r:id="rId164"/>
              </w:object>
            </w:r>
          </w:p>
        </w:tc>
        <w:tc>
          <w:tcPr>
            <w:tcW w:w="939" w:type="dxa"/>
          </w:tcPr>
          <w:p w14:paraId="124A761B" w14:textId="77777777" w:rsidR="006755A2" w:rsidRPr="006755A2" w:rsidRDefault="006755A2" w:rsidP="006755A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4DA1B0D7" w14:textId="77777777" w:rsidR="006755A2" w:rsidRPr="006755A2" w:rsidRDefault="006755A2" w:rsidP="006755A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4F0A0970" w14:textId="77777777" w:rsidR="006755A2" w:rsidRPr="006755A2" w:rsidRDefault="006755A2" w:rsidP="006755A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4F18E5A7" w14:textId="77777777" w:rsidR="006755A2" w:rsidRPr="006755A2" w:rsidRDefault="006755A2" w:rsidP="006755A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092F1AF4" w14:textId="77777777" w:rsidR="006755A2" w:rsidRPr="006755A2" w:rsidRDefault="006755A2" w:rsidP="006755A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6F29A99A" w14:textId="77777777" w:rsidR="006755A2" w:rsidRPr="006755A2" w:rsidRDefault="006755A2" w:rsidP="006755A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2C5C642B" w14:textId="77777777" w:rsidR="006755A2" w:rsidRPr="006755A2" w:rsidRDefault="006755A2" w:rsidP="006755A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7439C831" w14:textId="77777777" w:rsidR="006755A2" w:rsidRPr="006755A2" w:rsidRDefault="006755A2" w:rsidP="006755A2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67C1FA9B" w14:textId="77777777" w:rsidR="006755A2" w:rsidRPr="006755A2" w:rsidRDefault="006755A2" w:rsidP="006755A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6755A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  <w:p w14:paraId="768D7964" w14:textId="17B8016D" w:rsidR="006755A2" w:rsidRPr="006755A2" w:rsidRDefault="006755A2" w:rsidP="006755A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6755A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6755A2" w:rsidRPr="006755A2" w14:paraId="4A91CCAB" w14:textId="77777777" w:rsidTr="00B96276">
        <w:tc>
          <w:tcPr>
            <w:tcW w:w="1410" w:type="dxa"/>
            <w:hideMark/>
          </w:tcPr>
          <w:p w14:paraId="5237A742" w14:textId="77777777" w:rsidR="006755A2" w:rsidRPr="006755A2" w:rsidRDefault="006755A2" w:rsidP="006755A2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  <w:p w14:paraId="0E911614" w14:textId="77777777" w:rsidR="006755A2" w:rsidRPr="006755A2" w:rsidRDefault="006755A2" w:rsidP="006755A2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  <w:p w14:paraId="39A82F42" w14:textId="77777777" w:rsidR="006755A2" w:rsidRPr="006755A2" w:rsidRDefault="006755A2" w:rsidP="006755A2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  <w:p w14:paraId="53A42EF1" w14:textId="77777777" w:rsidR="006755A2" w:rsidRPr="006755A2" w:rsidRDefault="006755A2" w:rsidP="006755A2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  <w:p w14:paraId="751FDEFB" w14:textId="77777777" w:rsidR="006755A2" w:rsidRPr="006755A2" w:rsidRDefault="006755A2" w:rsidP="006755A2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  <w:p w14:paraId="76C988AB" w14:textId="77777777" w:rsidR="006755A2" w:rsidRPr="006755A2" w:rsidRDefault="006755A2" w:rsidP="006755A2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6755A2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Câu 8</w:t>
            </w:r>
          </w:p>
          <w:p w14:paraId="58C2A09B" w14:textId="1887A423" w:rsidR="006755A2" w:rsidRPr="006755A2" w:rsidRDefault="006755A2" w:rsidP="006755A2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6755A2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(1,5 điểm)</w:t>
            </w:r>
          </w:p>
        </w:tc>
        <w:tc>
          <w:tcPr>
            <w:tcW w:w="8096" w:type="dxa"/>
          </w:tcPr>
          <w:p w14:paraId="729C416D" w14:textId="4042BD1F" w:rsidR="006755A2" w:rsidRPr="006755A2" w:rsidRDefault="006755A2" w:rsidP="006755A2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  <w:lang w:val="nl-NL"/>
              </w:rPr>
            </w:pPr>
            <w:r w:rsidRPr="006755A2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32669ACB" wp14:editId="0C3DF73E">
                  <wp:extent cx="2225040" cy="2118360"/>
                  <wp:effectExtent l="0" t="0" r="0" b="0"/>
                  <wp:docPr id="1467903501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5040" cy="2118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F86E0D1" w14:textId="437A7703" w:rsidR="006755A2" w:rsidRPr="006755A2" w:rsidRDefault="006755A2" w:rsidP="006755A2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6755A2">
              <w:rPr>
                <w:rFonts w:ascii="Times New Roman" w:hAnsi="Times New Roman" w:cs="Times New Roman"/>
                <w:sz w:val="26"/>
                <w:szCs w:val="26"/>
              </w:rPr>
              <w:t xml:space="preserve">a) Gọi </w:t>
            </w:r>
            <w:r w:rsidRPr="00025957">
              <w:rPr>
                <w:position w:val="-4"/>
              </w:rPr>
              <w:object w:dxaOrig="260" w:dyaOrig="260" w14:anchorId="142118C9">
                <v:shape id="_x0000_i1105" type="#_x0000_t75" style="width:13.1pt;height:13.1pt" o:ole="">
                  <v:imagedata r:id="rId166" o:title=""/>
                </v:shape>
                <o:OLEObject Type="Embed" ProgID="Equation.DSMT4" ShapeID="_x0000_i1105" DrawAspect="Content" ObjectID="_1789638257" r:id="rId167"/>
              </w:object>
            </w:r>
            <w:r w:rsidRPr="006755A2">
              <w:rPr>
                <w:rFonts w:ascii="Times New Roman" w:hAnsi="Times New Roman" w:cs="Times New Roman"/>
                <w:sz w:val="26"/>
                <w:szCs w:val="26"/>
              </w:rPr>
              <w:t xml:space="preserve"> là trung điểm của </w:t>
            </w:r>
            <w:r w:rsidRPr="00025957">
              <w:rPr>
                <w:position w:val="-4"/>
              </w:rPr>
              <w:object w:dxaOrig="499" w:dyaOrig="279" w14:anchorId="4EEF60A4">
                <v:shape id="_x0000_i1106" type="#_x0000_t75" style="width:25.1pt;height:13.65pt" o:ole="">
                  <v:imagedata r:id="rId47" o:title=""/>
                </v:shape>
                <o:OLEObject Type="Embed" ProgID="Equation.DSMT4" ShapeID="_x0000_i1106" DrawAspect="Content" ObjectID="_1789638258" r:id="rId168"/>
              </w:object>
            </w:r>
          </w:p>
          <w:p w14:paraId="63FAB0C5" w14:textId="586F39E4" w:rsidR="006755A2" w:rsidRPr="006755A2" w:rsidRDefault="006755A2" w:rsidP="006755A2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6755A2">
              <w:rPr>
                <w:rFonts w:ascii="Times New Roman" w:hAnsi="Times New Roman" w:cs="Times New Roman"/>
                <w:sz w:val="26"/>
                <w:szCs w:val="26"/>
              </w:rPr>
              <w:t xml:space="preserve">Xét </w:t>
            </w:r>
            <w:r w:rsidRPr="00025957">
              <w:rPr>
                <w:position w:val="-4"/>
              </w:rPr>
              <w:object w:dxaOrig="900" w:dyaOrig="279" w14:anchorId="52F590B2">
                <v:shape id="_x0000_i1107" type="#_x0000_t75" style="width:45.25pt;height:13.65pt" o:ole="">
                  <v:imagedata r:id="rId169" o:title=""/>
                </v:shape>
                <o:OLEObject Type="Embed" ProgID="Equation.DSMT4" ShapeID="_x0000_i1107" DrawAspect="Content" ObjectID="_1789638259" r:id="rId170"/>
              </w:object>
            </w:r>
            <w:r w:rsidRPr="006755A2">
              <w:rPr>
                <w:rFonts w:ascii="Times New Roman" w:hAnsi="Times New Roman" w:cs="Times New Roman"/>
                <w:sz w:val="26"/>
                <w:szCs w:val="26"/>
              </w:rPr>
              <w:t xml:space="preserve"> và </w:t>
            </w:r>
            <w:r w:rsidRPr="00025957">
              <w:rPr>
                <w:position w:val="-4"/>
              </w:rPr>
              <w:object w:dxaOrig="880" w:dyaOrig="279" w14:anchorId="70FC61C7">
                <v:shape id="_x0000_i1108" type="#_x0000_t75" style="width:43.65pt;height:13.65pt" o:ole="">
                  <v:imagedata r:id="rId171" o:title=""/>
                </v:shape>
                <o:OLEObject Type="Embed" ProgID="Equation.DSMT4" ShapeID="_x0000_i1108" DrawAspect="Content" ObjectID="_1789638260" r:id="rId172"/>
              </w:object>
            </w:r>
            <w:r w:rsidRPr="006755A2">
              <w:rPr>
                <w:rFonts w:ascii="Times New Roman" w:hAnsi="Times New Roman" w:cs="Times New Roman"/>
                <w:sz w:val="26"/>
                <w:szCs w:val="26"/>
              </w:rPr>
              <w:t xml:space="preserve"> vuông tại </w:t>
            </w:r>
            <w:r w:rsidRPr="00025957">
              <w:rPr>
                <w:position w:val="-4"/>
              </w:rPr>
              <w:object w:dxaOrig="279" w:dyaOrig="260" w14:anchorId="1E7EECF4">
                <v:shape id="_x0000_i1109" type="#_x0000_t75" style="width:13.65pt;height:13.1pt" o:ole="">
                  <v:imagedata r:id="rId173" o:title=""/>
                </v:shape>
                <o:OLEObject Type="Embed" ProgID="Equation.DSMT4" ShapeID="_x0000_i1109" DrawAspect="Content" ObjectID="_1789638261" r:id="rId174"/>
              </w:object>
            </w:r>
            <w:r w:rsidRPr="006755A2">
              <w:rPr>
                <w:rFonts w:ascii="Times New Roman" w:hAnsi="Times New Roman" w:cs="Times New Roman"/>
                <w:sz w:val="26"/>
                <w:szCs w:val="26"/>
              </w:rPr>
              <w:t xml:space="preserve"> và </w:t>
            </w:r>
            <w:r w:rsidRPr="00025957">
              <w:rPr>
                <w:position w:val="-4"/>
              </w:rPr>
              <w:object w:dxaOrig="260" w:dyaOrig="260" w14:anchorId="7460D6B5">
                <v:shape id="_x0000_i1110" type="#_x0000_t75" style="width:13.1pt;height:13.1pt" o:ole="">
                  <v:imagedata r:id="rId175" o:title=""/>
                </v:shape>
                <o:OLEObject Type="Embed" ProgID="Equation.DSMT4" ShapeID="_x0000_i1110" DrawAspect="Content" ObjectID="_1789638262" r:id="rId176"/>
              </w:object>
            </w:r>
            <w:r w:rsidRPr="006755A2">
              <w:rPr>
                <w:rFonts w:ascii="Times New Roman" w:hAnsi="Times New Roman" w:cs="Times New Roman"/>
                <w:sz w:val="26"/>
                <w:szCs w:val="26"/>
              </w:rPr>
              <w:t xml:space="preserve"> có </w:t>
            </w:r>
            <w:r w:rsidRPr="006755A2">
              <w:rPr>
                <w:position w:val="-18"/>
              </w:rPr>
              <w:object w:dxaOrig="940" w:dyaOrig="400" w14:anchorId="38FB8AB4">
                <v:shape id="_x0000_i1111" type="#_x0000_t75" style="width:46.9pt;height:19.65pt" o:ole="">
                  <v:imagedata r:id="rId177" o:title=""/>
                </v:shape>
                <o:OLEObject Type="Embed" ProgID="Equation.DSMT4" ShapeID="_x0000_i1111" DrawAspect="Content" ObjectID="_1789638263" r:id="rId178"/>
              </w:object>
            </w:r>
            <w:r w:rsidRPr="006755A2">
              <w:rPr>
                <w:rFonts w:ascii="Times New Roman" w:hAnsi="Times New Roman" w:cs="Times New Roman"/>
                <w:sz w:val="26"/>
                <w:szCs w:val="26"/>
              </w:rPr>
              <w:t xml:space="preserve"> là đường trung tuyến ứng với cạnh huyền,</w:t>
            </w:r>
          </w:p>
          <w:p w14:paraId="246B9342" w14:textId="7257B990" w:rsidR="006755A2" w:rsidRPr="006755A2" w:rsidRDefault="006755A2" w:rsidP="006755A2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6755A2">
              <w:rPr>
                <w:rFonts w:ascii="Times New Roman" w:hAnsi="Times New Roman" w:cs="Times New Roman"/>
                <w:sz w:val="26"/>
                <w:szCs w:val="26"/>
              </w:rPr>
              <w:t xml:space="preserve">Suy ra: </w:t>
            </w:r>
            <w:r w:rsidRPr="006755A2">
              <w:rPr>
                <w:position w:val="-26"/>
              </w:rPr>
              <w:object w:dxaOrig="3560" w:dyaOrig="720" w14:anchorId="5A574844">
                <v:shape id="_x0000_i1112" type="#_x0000_t75" style="width:178.35pt;height:36pt" o:ole="">
                  <v:imagedata r:id="rId179" o:title=""/>
                </v:shape>
                <o:OLEObject Type="Embed" ProgID="Equation.DSMT4" ShapeID="_x0000_i1112" DrawAspect="Content" ObjectID="_1789638264" r:id="rId180"/>
              </w:object>
            </w:r>
          </w:p>
          <w:p w14:paraId="3D984083" w14:textId="1AA5460D" w:rsidR="006755A2" w:rsidRPr="006755A2" w:rsidRDefault="006755A2" w:rsidP="006755A2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6755A2">
              <w:rPr>
                <w:rFonts w:ascii="Times New Roman" w:hAnsi="Times New Roman" w:cs="Times New Roman"/>
                <w:sz w:val="26"/>
                <w:szCs w:val="26"/>
              </w:rPr>
              <w:t xml:space="preserve">Suy ra bốn điểm </w:t>
            </w:r>
            <w:r w:rsidRPr="006755A2">
              <w:rPr>
                <w:position w:val="-10"/>
              </w:rPr>
              <w:object w:dxaOrig="1140" w:dyaOrig="340" w14:anchorId="28DDB125">
                <v:shape id="_x0000_i1113" type="#_x0000_t75" style="width:57.25pt;height:16.9pt" o:ole="">
                  <v:imagedata r:id="rId67" o:title=""/>
                </v:shape>
                <o:OLEObject Type="Embed" ProgID="Equation.DSMT4" ShapeID="_x0000_i1113" DrawAspect="Content" ObjectID="_1789638265" r:id="rId181"/>
              </w:object>
            </w:r>
            <w:r w:rsidRPr="006755A2">
              <w:rPr>
                <w:rFonts w:ascii="Times New Roman" w:hAnsi="Times New Roman" w:cs="Times New Roman"/>
                <w:sz w:val="26"/>
                <w:szCs w:val="26"/>
              </w:rPr>
              <w:t xml:space="preserve"> cùng nằm trên một đường tròn đường kính </w:t>
            </w:r>
            <w:r w:rsidRPr="00025957">
              <w:rPr>
                <w:position w:val="-4"/>
              </w:rPr>
              <w:object w:dxaOrig="499" w:dyaOrig="279" w14:anchorId="7740419A">
                <v:shape id="_x0000_i1114" type="#_x0000_t75" style="width:25.1pt;height:13.65pt" o:ole="">
                  <v:imagedata r:id="rId47" o:title=""/>
                </v:shape>
                <o:OLEObject Type="Embed" ProgID="Equation.DSMT4" ShapeID="_x0000_i1114" DrawAspect="Content" ObjectID="_1789638266" r:id="rId182"/>
              </w:object>
            </w:r>
          </w:p>
        </w:tc>
        <w:tc>
          <w:tcPr>
            <w:tcW w:w="939" w:type="dxa"/>
          </w:tcPr>
          <w:p w14:paraId="44ED8DDC" w14:textId="77777777" w:rsidR="006755A2" w:rsidRPr="006755A2" w:rsidRDefault="006755A2" w:rsidP="006755A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7BCA9CFD" w14:textId="77777777" w:rsidR="006755A2" w:rsidRPr="006755A2" w:rsidRDefault="006755A2" w:rsidP="006755A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371C61D1" w14:textId="77777777" w:rsidR="006755A2" w:rsidRPr="006755A2" w:rsidRDefault="006755A2" w:rsidP="006755A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1F54E633" w14:textId="77777777" w:rsidR="006755A2" w:rsidRPr="006755A2" w:rsidRDefault="006755A2" w:rsidP="006755A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5845228B" w14:textId="77777777" w:rsidR="006755A2" w:rsidRPr="006755A2" w:rsidRDefault="006755A2" w:rsidP="006755A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2D0CF719" w14:textId="77777777" w:rsidR="006755A2" w:rsidRPr="006755A2" w:rsidRDefault="006755A2" w:rsidP="006755A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1C768E47" w14:textId="77777777" w:rsidR="006755A2" w:rsidRPr="006755A2" w:rsidRDefault="006755A2" w:rsidP="006755A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3DABE79D" w14:textId="77777777" w:rsidR="006755A2" w:rsidRPr="006755A2" w:rsidRDefault="006755A2" w:rsidP="006755A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0DD20EE9" w14:textId="77777777" w:rsidR="006755A2" w:rsidRPr="006755A2" w:rsidRDefault="006755A2" w:rsidP="006755A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6D9914FB" w14:textId="77777777" w:rsidR="006755A2" w:rsidRPr="006755A2" w:rsidRDefault="006755A2" w:rsidP="006755A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7D06619B" w14:textId="77777777" w:rsidR="006755A2" w:rsidRPr="006755A2" w:rsidRDefault="006755A2" w:rsidP="006755A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142BE972" w14:textId="77777777" w:rsidR="006755A2" w:rsidRPr="006755A2" w:rsidRDefault="006755A2" w:rsidP="006755A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2B816FE5" w14:textId="77777777" w:rsidR="006755A2" w:rsidRPr="006755A2" w:rsidRDefault="006755A2" w:rsidP="006755A2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14EFB224" w14:textId="2F840C35" w:rsidR="00B96276" w:rsidRPr="006755A2" w:rsidRDefault="006755A2" w:rsidP="00B96276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6755A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</w:t>
            </w:r>
            <w:r w:rsidR="00B96276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5</w:t>
            </w:r>
          </w:p>
        </w:tc>
      </w:tr>
      <w:tr w:rsidR="00B96276" w:rsidRPr="006755A2" w14:paraId="30F4130C" w14:textId="77777777" w:rsidTr="00B96276">
        <w:tc>
          <w:tcPr>
            <w:tcW w:w="1410" w:type="dxa"/>
          </w:tcPr>
          <w:p w14:paraId="2FE8490E" w14:textId="77777777" w:rsidR="00B96276" w:rsidRPr="006755A2" w:rsidRDefault="00B96276" w:rsidP="006755A2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8096" w:type="dxa"/>
          </w:tcPr>
          <w:p w14:paraId="60AB09C6" w14:textId="129FFE77" w:rsidR="00B96276" w:rsidRPr="006755A2" w:rsidRDefault="00B96276" w:rsidP="00B96276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b) </w:t>
            </w:r>
            <w:r w:rsidRPr="006755A2">
              <w:rPr>
                <w:rFonts w:ascii="Times New Roman" w:hAnsi="Times New Roman" w:cs="Times New Roman"/>
                <w:sz w:val="26"/>
                <w:szCs w:val="26"/>
              </w:rPr>
              <w:t xml:space="preserve">Tam giác </w:t>
            </w:r>
            <w:r w:rsidRPr="00025957">
              <w:rPr>
                <w:position w:val="-4"/>
              </w:rPr>
              <w:object w:dxaOrig="660" w:dyaOrig="260" w14:anchorId="1E8B8C3A">
                <v:shape id="_x0000_i1115" type="#_x0000_t75" style="width:33.25pt;height:13.1pt" o:ole="">
                  <v:imagedata r:id="rId183" o:title=""/>
                </v:shape>
                <o:OLEObject Type="Embed" ProgID="Equation.DSMT4" ShapeID="_x0000_i1115" DrawAspect="Content" ObjectID="_1789638267" r:id="rId184"/>
              </w:object>
            </w:r>
            <w:r w:rsidRPr="006755A2">
              <w:rPr>
                <w:rFonts w:ascii="Times New Roman" w:hAnsi="Times New Roman" w:cs="Times New Roman"/>
                <w:sz w:val="26"/>
                <w:szCs w:val="26"/>
              </w:rPr>
              <w:t xml:space="preserve"> vuông tại </w:t>
            </w:r>
            <w:r w:rsidRPr="00025957">
              <w:rPr>
                <w:position w:val="-4"/>
              </w:rPr>
              <w:object w:dxaOrig="279" w:dyaOrig="260" w14:anchorId="6A8F50E1">
                <v:shape id="_x0000_i1116" type="#_x0000_t75" style="width:13.65pt;height:13.1pt" o:ole="">
                  <v:imagedata r:id="rId185" o:title=""/>
                </v:shape>
                <o:OLEObject Type="Embed" ProgID="Equation.DSMT4" ShapeID="_x0000_i1116" DrawAspect="Content" ObjectID="_1789638268" r:id="rId186"/>
              </w:object>
            </w:r>
            <w:r w:rsidRPr="006755A2">
              <w:rPr>
                <w:rFonts w:ascii="Times New Roman" w:hAnsi="Times New Roman" w:cs="Times New Roman"/>
                <w:sz w:val="26"/>
                <w:szCs w:val="26"/>
              </w:rPr>
              <w:t xml:space="preserve"> có </w:t>
            </w:r>
            <w:r w:rsidRPr="00025957">
              <w:rPr>
                <w:position w:val="-4"/>
              </w:rPr>
              <w:object w:dxaOrig="520" w:dyaOrig="260" w14:anchorId="171EB057">
                <v:shape id="_x0000_i1117" type="#_x0000_t75" style="width:25.65pt;height:13.1pt" o:ole="">
                  <v:imagedata r:id="rId187" o:title=""/>
                </v:shape>
                <o:OLEObject Type="Embed" ProgID="Equation.DSMT4" ShapeID="_x0000_i1117" DrawAspect="Content" ObjectID="_1789638269" r:id="rId188"/>
              </w:object>
            </w:r>
            <w:r w:rsidRPr="006755A2">
              <w:rPr>
                <w:rFonts w:ascii="Times New Roman" w:hAnsi="Times New Roman" w:cs="Times New Roman"/>
                <w:sz w:val="26"/>
                <w:szCs w:val="26"/>
              </w:rPr>
              <w:t xml:space="preserve"> là đường trung tuyến nên </w:t>
            </w:r>
            <w:r w:rsidRPr="006755A2">
              <w:rPr>
                <w:position w:val="-26"/>
              </w:rPr>
              <w:object w:dxaOrig="2200" w:dyaOrig="720" w14:anchorId="0F5FC2F7">
                <v:shape id="_x0000_i1118" type="#_x0000_t75" style="width:109.65pt;height:36pt" o:ole="">
                  <v:imagedata r:id="rId189" o:title=""/>
                </v:shape>
                <o:OLEObject Type="Embed" ProgID="Equation.DSMT4" ShapeID="_x0000_i1118" DrawAspect="Content" ObjectID="_1789638270" r:id="rId190"/>
              </w:object>
            </w:r>
          </w:p>
          <w:p w14:paraId="1CA2CFDE" w14:textId="77777777" w:rsidR="00B96276" w:rsidRPr="006755A2" w:rsidRDefault="00B96276" w:rsidP="00B96276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6755A2">
              <w:rPr>
                <w:rFonts w:ascii="Times New Roman" w:hAnsi="Times New Roman" w:cs="Times New Roman"/>
                <w:sz w:val="26"/>
                <w:szCs w:val="26"/>
              </w:rPr>
              <w:t xml:space="preserve">Ta có: </w:t>
            </w:r>
            <w:r w:rsidRPr="00025957">
              <w:rPr>
                <w:position w:val="-4"/>
              </w:rPr>
              <w:object w:dxaOrig="1540" w:dyaOrig="400" w14:anchorId="67C72A89">
                <v:shape id="_x0000_i1119" type="#_x0000_t75" style="width:76.9pt;height:19.65pt" o:ole="">
                  <v:imagedata r:id="rId191" o:title=""/>
                </v:shape>
                <o:OLEObject Type="Embed" ProgID="Equation.DSMT4" ShapeID="_x0000_i1119" DrawAspect="Content" ObjectID="_1789638271" r:id="rId192"/>
              </w:object>
            </w:r>
            <w:r w:rsidRPr="006755A2">
              <w:rPr>
                <w:rFonts w:ascii="Times New Roman" w:hAnsi="Times New Roman" w:cs="Times New Roman"/>
                <w:sz w:val="26"/>
                <w:szCs w:val="26"/>
              </w:rPr>
              <w:t xml:space="preserve"> (</w:t>
            </w:r>
            <w:r w:rsidRPr="00025957">
              <w:rPr>
                <w:position w:val="-4"/>
              </w:rPr>
              <w:object w:dxaOrig="880" w:dyaOrig="279" w14:anchorId="5EB7BB6F">
                <v:shape id="_x0000_i1120" type="#_x0000_t75" style="width:43.65pt;height:13.65pt" o:ole="">
                  <v:imagedata r:id="rId193" o:title=""/>
                </v:shape>
                <o:OLEObject Type="Embed" ProgID="Equation.DSMT4" ShapeID="_x0000_i1120" DrawAspect="Content" ObjectID="_1789638272" r:id="rId194"/>
              </w:object>
            </w:r>
            <w:r w:rsidRPr="006755A2">
              <w:rPr>
                <w:rFonts w:ascii="Times New Roman" w:hAnsi="Times New Roman" w:cs="Times New Roman"/>
                <w:sz w:val="26"/>
                <w:szCs w:val="26"/>
              </w:rPr>
              <w:t xml:space="preserve"> cân)</w:t>
            </w:r>
          </w:p>
          <w:p w14:paraId="2D0D3072" w14:textId="77777777" w:rsidR="00B96276" w:rsidRPr="006755A2" w:rsidRDefault="00B96276" w:rsidP="00B96276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025957">
              <w:rPr>
                <w:position w:val="-4"/>
              </w:rPr>
              <w:object w:dxaOrig="1579" w:dyaOrig="400" w14:anchorId="499E8038">
                <v:shape id="_x0000_i1121" type="#_x0000_t75" style="width:79.1pt;height:19.65pt" o:ole="">
                  <v:imagedata r:id="rId195" o:title=""/>
                </v:shape>
                <o:OLEObject Type="Embed" ProgID="Equation.DSMT4" ShapeID="_x0000_i1121" DrawAspect="Content" ObjectID="_1789638273" r:id="rId196"/>
              </w:object>
            </w:r>
            <w:r w:rsidRPr="006755A2">
              <w:rPr>
                <w:rFonts w:ascii="Times New Roman" w:hAnsi="Times New Roman" w:cs="Times New Roman"/>
                <w:sz w:val="26"/>
                <w:szCs w:val="26"/>
              </w:rPr>
              <w:t xml:space="preserve"> (phụ với </w:t>
            </w:r>
            <w:r w:rsidRPr="00025957">
              <w:rPr>
                <w:position w:val="-4"/>
              </w:rPr>
              <w:object w:dxaOrig="639" w:dyaOrig="400" w14:anchorId="60A9B796">
                <v:shape id="_x0000_i1122" type="#_x0000_t75" style="width:31.65pt;height:19.65pt" o:ole="">
                  <v:imagedata r:id="rId197" o:title=""/>
                </v:shape>
                <o:OLEObject Type="Embed" ProgID="Equation.DSMT4" ShapeID="_x0000_i1122" DrawAspect="Content" ObjectID="_1789638274" r:id="rId198"/>
              </w:object>
            </w:r>
            <w:r w:rsidRPr="006755A2">
              <w:rPr>
                <w:rFonts w:ascii="Times New Roman" w:hAnsi="Times New Roman" w:cs="Times New Roman"/>
                <w:sz w:val="26"/>
                <w:szCs w:val="26"/>
              </w:rPr>
              <w:t>)</w:t>
            </w:r>
          </w:p>
          <w:p w14:paraId="6E08531D" w14:textId="77777777" w:rsidR="00B96276" w:rsidRPr="006755A2" w:rsidRDefault="00B96276" w:rsidP="00B96276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025957">
              <w:rPr>
                <w:position w:val="-4"/>
              </w:rPr>
              <w:object w:dxaOrig="1640" w:dyaOrig="400" w14:anchorId="69F4EE20">
                <v:shape id="_x0000_i1123" type="#_x0000_t75" style="width:82.35pt;height:19.65pt" o:ole="">
                  <v:imagedata r:id="rId199" o:title=""/>
                </v:shape>
                <o:OLEObject Type="Embed" ProgID="Equation.DSMT4" ShapeID="_x0000_i1123" DrawAspect="Content" ObjectID="_1789638275" r:id="rId200"/>
              </w:object>
            </w:r>
            <w:r w:rsidRPr="006755A2">
              <w:rPr>
                <w:rFonts w:ascii="Times New Roman" w:hAnsi="Times New Roman" w:cs="Times New Roman"/>
                <w:sz w:val="26"/>
                <w:szCs w:val="26"/>
              </w:rPr>
              <w:t xml:space="preserve"> (Vì </w:t>
            </w:r>
            <w:r w:rsidRPr="00025957">
              <w:rPr>
                <w:position w:val="-4"/>
              </w:rPr>
              <w:object w:dxaOrig="900" w:dyaOrig="279" w14:anchorId="74602C65">
                <v:shape id="_x0000_i1124" type="#_x0000_t75" style="width:45.25pt;height:13.65pt" o:ole="">
                  <v:imagedata r:id="rId201" o:title=""/>
                </v:shape>
                <o:OLEObject Type="Embed" ProgID="Equation.DSMT4" ShapeID="_x0000_i1124" DrawAspect="Content" ObjectID="_1789638276" r:id="rId202"/>
              </w:object>
            </w:r>
            <w:r w:rsidRPr="006755A2">
              <w:rPr>
                <w:rFonts w:ascii="Times New Roman" w:hAnsi="Times New Roman" w:cs="Times New Roman"/>
                <w:sz w:val="26"/>
                <w:szCs w:val="26"/>
              </w:rPr>
              <w:t xml:space="preserve"> cân)</w:t>
            </w:r>
          </w:p>
          <w:p w14:paraId="5069673C" w14:textId="77777777" w:rsidR="00B96276" w:rsidRPr="006755A2" w:rsidRDefault="00B96276" w:rsidP="00B96276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6755A2">
              <w:rPr>
                <w:rFonts w:ascii="Times New Roman" w:hAnsi="Times New Roman" w:cs="Times New Roman"/>
                <w:sz w:val="26"/>
                <w:szCs w:val="26"/>
              </w:rPr>
              <w:t xml:space="preserve">Do đó: </w:t>
            </w:r>
            <w:r w:rsidRPr="00025957">
              <w:rPr>
                <w:position w:val="-4"/>
              </w:rPr>
              <w:object w:dxaOrig="1600" w:dyaOrig="400" w14:anchorId="289418AD">
                <v:shape id="_x0000_i1125" type="#_x0000_t75" style="width:79.65pt;height:19.65pt" o:ole="">
                  <v:imagedata r:id="rId203" o:title=""/>
                </v:shape>
                <o:OLEObject Type="Embed" ProgID="Equation.DSMT4" ShapeID="_x0000_i1125" DrawAspect="Content" ObjectID="_1789638277" r:id="rId204"/>
              </w:object>
            </w:r>
          </w:p>
          <w:p w14:paraId="76AA519E" w14:textId="77777777" w:rsidR="00B96276" w:rsidRPr="006755A2" w:rsidRDefault="00B96276" w:rsidP="00B96276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6755A2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Ta có:</w:t>
            </w:r>
          </w:p>
          <w:p w14:paraId="7F0A1F05" w14:textId="77777777" w:rsidR="00B96276" w:rsidRPr="006755A2" w:rsidRDefault="00B96276" w:rsidP="00B96276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6755A2">
              <w:rPr>
                <w:position w:val="-24"/>
              </w:rPr>
              <w:object w:dxaOrig="7880" w:dyaOrig="620" w14:anchorId="54837399">
                <v:shape id="_x0000_i1126" type="#_x0000_t75" style="width:394.35pt;height:31.1pt" o:ole="">
                  <v:imagedata r:id="rId205" o:title=""/>
                </v:shape>
                <o:OLEObject Type="Embed" ProgID="Equation.DSMT4" ShapeID="_x0000_i1126" DrawAspect="Content" ObjectID="_1789638278" r:id="rId206"/>
              </w:object>
            </w:r>
          </w:p>
          <w:p w14:paraId="4254F023" w14:textId="77777777" w:rsidR="00B96276" w:rsidRPr="006755A2" w:rsidRDefault="00B96276" w:rsidP="00B96276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6755A2">
              <w:rPr>
                <w:rFonts w:ascii="Times New Roman" w:hAnsi="Times New Roman" w:cs="Times New Roman"/>
                <w:sz w:val="26"/>
                <w:szCs w:val="26"/>
              </w:rPr>
              <w:t xml:space="preserve">Hay </w:t>
            </w:r>
            <w:r w:rsidRPr="006755A2">
              <w:rPr>
                <w:position w:val="-6"/>
              </w:rPr>
              <w:object w:dxaOrig="2960" w:dyaOrig="420" w14:anchorId="51F68AC0">
                <v:shape id="_x0000_i1127" type="#_x0000_t75" style="width:148.35pt;height:21.25pt" o:ole="">
                  <v:imagedata r:id="rId207" o:title=""/>
                </v:shape>
                <o:OLEObject Type="Embed" ProgID="Equation.DSMT4" ShapeID="_x0000_i1127" DrawAspect="Content" ObjectID="_1789638279" r:id="rId208"/>
              </w:object>
            </w:r>
          </w:p>
          <w:p w14:paraId="7D477260" w14:textId="4F8D4927" w:rsidR="00B96276" w:rsidRPr="006755A2" w:rsidRDefault="00B96276" w:rsidP="00B96276">
            <w:pPr>
              <w:spacing w:line="360" w:lineRule="auto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6755A2">
              <w:rPr>
                <w:rFonts w:ascii="Times New Roman" w:hAnsi="Times New Roman" w:cs="Times New Roman"/>
                <w:sz w:val="26"/>
                <w:szCs w:val="26"/>
              </w:rPr>
              <w:t xml:space="preserve">Vậy </w:t>
            </w:r>
            <w:r w:rsidRPr="00025957">
              <w:rPr>
                <w:position w:val="-4"/>
              </w:rPr>
              <w:object w:dxaOrig="499" w:dyaOrig="260" w14:anchorId="7A35BD3D">
                <v:shape id="_x0000_i1128" type="#_x0000_t75" style="width:25.1pt;height:13.1pt" o:ole="">
                  <v:imagedata r:id="rId74" o:title=""/>
                </v:shape>
                <o:OLEObject Type="Embed" ProgID="Equation.DSMT4" ShapeID="_x0000_i1128" DrawAspect="Content" ObjectID="_1789638280" r:id="rId209"/>
              </w:object>
            </w:r>
            <w:r w:rsidRPr="006755A2">
              <w:rPr>
                <w:rFonts w:ascii="Times New Roman" w:hAnsi="Times New Roman" w:cs="Times New Roman"/>
                <w:sz w:val="26"/>
                <w:szCs w:val="26"/>
              </w:rPr>
              <w:t xml:space="preserve"> là tiếp tuyến của đường tròn đường kính </w:t>
            </w:r>
            <w:r w:rsidRPr="00025957">
              <w:rPr>
                <w:position w:val="-4"/>
              </w:rPr>
              <w:object w:dxaOrig="499" w:dyaOrig="279" w14:anchorId="7AA9D706">
                <v:shape id="_x0000_i1129" type="#_x0000_t75" style="width:25.1pt;height:13.65pt" o:ole="">
                  <v:imagedata r:id="rId47" o:title=""/>
                </v:shape>
                <o:OLEObject Type="Embed" ProgID="Equation.DSMT4" ShapeID="_x0000_i1129" DrawAspect="Content" ObjectID="_1789638281" r:id="rId210"/>
              </w:object>
            </w:r>
            <w:r w:rsidRPr="006755A2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939" w:type="dxa"/>
          </w:tcPr>
          <w:p w14:paraId="414E1C7D" w14:textId="77777777" w:rsidR="00B96276" w:rsidRDefault="00B96276" w:rsidP="006755A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20AD8990" w14:textId="77777777" w:rsidR="00B96276" w:rsidRDefault="00B96276" w:rsidP="006755A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  <w:p w14:paraId="0CB37A5B" w14:textId="77777777" w:rsidR="00B96276" w:rsidRDefault="00B96276" w:rsidP="006755A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5F282246" w14:textId="77777777" w:rsidR="00B96276" w:rsidRDefault="00B96276" w:rsidP="006755A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1FAB0F25" w14:textId="77777777" w:rsidR="00B96276" w:rsidRDefault="00B96276" w:rsidP="006755A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0154944B" w14:textId="77777777" w:rsidR="00B96276" w:rsidRDefault="00B96276" w:rsidP="006755A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68DF1D9C" w14:textId="77777777" w:rsidR="00B96276" w:rsidRDefault="00B96276" w:rsidP="006755A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0D1B7C1B" w14:textId="77777777" w:rsidR="00B96276" w:rsidRDefault="00B96276" w:rsidP="006755A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05A1C174" w14:textId="6C3BC7DC" w:rsidR="00B96276" w:rsidRDefault="00B96276" w:rsidP="006755A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  <w:p w14:paraId="43D89B9F" w14:textId="77777777" w:rsidR="00B96276" w:rsidRDefault="00B96276" w:rsidP="006755A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3C973DC6" w14:textId="77777777" w:rsidR="00B96276" w:rsidRDefault="00B96276" w:rsidP="006755A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07A1078D" w14:textId="77777777" w:rsidR="00B96276" w:rsidRDefault="00B96276" w:rsidP="006755A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5EE2C8D2" w14:textId="77777777" w:rsidR="00B96276" w:rsidRDefault="00B96276" w:rsidP="00B96276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38FBDA57" w14:textId="18E26F43" w:rsidR="00B96276" w:rsidRPr="006755A2" w:rsidRDefault="00B96276" w:rsidP="00B96276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</w:tc>
      </w:tr>
    </w:tbl>
    <w:p w14:paraId="699EA2FC" w14:textId="77777777" w:rsidR="000357DA" w:rsidRPr="006755A2" w:rsidRDefault="000357DA" w:rsidP="000357DA">
      <w:pPr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</w:pPr>
    </w:p>
    <w:p w14:paraId="40095C0A" w14:textId="77777777" w:rsidR="000357DA" w:rsidRPr="006755A2" w:rsidRDefault="000357DA" w:rsidP="00F43A72">
      <w:pPr>
        <w:tabs>
          <w:tab w:val="left" w:pos="283"/>
        </w:tabs>
        <w:spacing w:after="0" w:line="240" w:lineRule="auto"/>
        <w:rPr>
          <w:rFonts w:ascii="Times New Roman" w:eastAsia="Calibri" w:hAnsi="Times New Roman" w:cs="Times New Roman"/>
          <w:b/>
          <w:noProof/>
          <w:kern w:val="0"/>
          <w:sz w:val="26"/>
          <w:szCs w:val="26"/>
          <w14:ligatures w14:val="none"/>
        </w:rPr>
      </w:pPr>
    </w:p>
    <w:sectPr w:rsidR="000357DA" w:rsidRPr="006755A2" w:rsidSect="006755A2">
      <w:pgSz w:w="11906" w:h="16838" w:code="9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4400381"/>
    <w:multiLevelType w:val="hybridMultilevel"/>
    <w:tmpl w:val="40BE3F3C"/>
    <w:lvl w:ilvl="0" w:tplc="63CAB588">
      <w:start w:val="1"/>
      <w:numFmt w:val="decimal"/>
      <w:lvlText w:val="Bài %1."/>
      <w:lvlJc w:val="left"/>
      <w:pPr>
        <w:tabs>
          <w:tab w:val="num" w:pos="792"/>
        </w:tabs>
        <w:ind w:left="0" w:firstLine="0"/>
      </w:pPr>
      <w:rPr>
        <w:rFonts w:ascii="Times New Roman" w:hAnsi="Times New Roman" w:cs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0000FF"/>
        <w:sz w:val="24"/>
        <w:szCs w:val="24"/>
        <w:u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89F4D8F"/>
    <w:multiLevelType w:val="multilevel"/>
    <w:tmpl w:val="189F4D8F"/>
    <w:lvl w:ilvl="0">
      <w:start w:val="1"/>
      <w:numFmt w:val="decimal"/>
      <w:lvlText w:val="Bài %1."/>
      <w:lvlJc w:val="right"/>
      <w:pPr>
        <w:ind w:left="720" w:hanging="360"/>
      </w:pPr>
      <w:rPr>
        <w:rFonts w:hint="default"/>
        <w:b/>
        <w:color w:val="3333CC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EBC2F07"/>
    <w:multiLevelType w:val="hybridMultilevel"/>
    <w:tmpl w:val="D6AAD468"/>
    <w:lvl w:ilvl="0" w:tplc="DF10FE70">
      <w:start w:val="1"/>
      <w:numFmt w:val="lowerLetter"/>
      <w:lvlText w:val="%1)"/>
      <w:lvlJc w:val="left"/>
      <w:pPr>
        <w:ind w:left="135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6" w:hanging="360"/>
      </w:pPr>
    </w:lvl>
    <w:lvl w:ilvl="2" w:tplc="0409001B" w:tentative="1">
      <w:start w:val="1"/>
      <w:numFmt w:val="lowerRoman"/>
      <w:lvlText w:val="%3."/>
      <w:lvlJc w:val="right"/>
      <w:pPr>
        <w:ind w:left="2796" w:hanging="180"/>
      </w:pPr>
    </w:lvl>
    <w:lvl w:ilvl="3" w:tplc="0409000F" w:tentative="1">
      <w:start w:val="1"/>
      <w:numFmt w:val="decimal"/>
      <w:lvlText w:val="%4."/>
      <w:lvlJc w:val="left"/>
      <w:pPr>
        <w:ind w:left="3516" w:hanging="360"/>
      </w:pPr>
    </w:lvl>
    <w:lvl w:ilvl="4" w:tplc="04090019" w:tentative="1">
      <w:start w:val="1"/>
      <w:numFmt w:val="lowerLetter"/>
      <w:lvlText w:val="%5."/>
      <w:lvlJc w:val="left"/>
      <w:pPr>
        <w:ind w:left="4236" w:hanging="360"/>
      </w:pPr>
    </w:lvl>
    <w:lvl w:ilvl="5" w:tplc="0409001B" w:tentative="1">
      <w:start w:val="1"/>
      <w:numFmt w:val="lowerRoman"/>
      <w:lvlText w:val="%6."/>
      <w:lvlJc w:val="right"/>
      <w:pPr>
        <w:ind w:left="4956" w:hanging="180"/>
      </w:pPr>
    </w:lvl>
    <w:lvl w:ilvl="6" w:tplc="0409000F" w:tentative="1">
      <w:start w:val="1"/>
      <w:numFmt w:val="decimal"/>
      <w:lvlText w:val="%7."/>
      <w:lvlJc w:val="left"/>
      <w:pPr>
        <w:ind w:left="5676" w:hanging="360"/>
      </w:pPr>
    </w:lvl>
    <w:lvl w:ilvl="7" w:tplc="04090019" w:tentative="1">
      <w:start w:val="1"/>
      <w:numFmt w:val="lowerLetter"/>
      <w:lvlText w:val="%8."/>
      <w:lvlJc w:val="left"/>
      <w:pPr>
        <w:ind w:left="6396" w:hanging="360"/>
      </w:pPr>
    </w:lvl>
    <w:lvl w:ilvl="8" w:tplc="0409001B" w:tentative="1">
      <w:start w:val="1"/>
      <w:numFmt w:val="lowerRoman"/>
      <w:lvlText w:val="%9."/>
      <w:lvlJc w:val="right"/>
      <w:pPr>
        <w:ind w:left="7116" w:hanging="180"/>
      </w:pPr>
    </w:lvl>
  </w:abstractNum>
  <w:abstractNum w:abstractNumId="3" w15:restartNumberingAfterBreak="0">
    <w:nsid w:val="48327542"/>
    <w:multiLevelType w:val="hybridMultilevel"/>
    <w:tmpl w:val="3E0A750E"/>
    <w:lvl w:ilvl="0" w:tplc="3C76F86C">
      <w:start w:val="1"/>
      <w:numFmt w:val="decimal"/>
      <w:lvlText w:val="Bài %1."/>
      <w:lvlJc w:val="right"/>
      <w:pPr>
        <w:ind w:left="720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A952D7A"/>
    <w:multiLevelType w:val="hybridMultilevel"/>
    <w:tmpl w:val="35A8CADC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8133930"/>
    <w:multiLevelType w:val="hybridMultilevel"/>
    <w:tmpl w:val="6986ABA8"/>
    <w:lvl w:ilvl="0" w:tplc="63CAB588">
      <w:start w:val="1"/>
      <w:numFmt w:val="decimal"/>
      <w:lvlText w:val="Bài %1."/>
      <w:lvlJc w:val="left"/>
      <w:pPr>
        <w:tabs>
          <w:tab w:val="num" w:pos="792"/>
        </w:tabs>
        <w:ind w:left="0" w:firstLine="0"/>
      </w:pPr>
      <w:rPr>
        <w:rFonts w:ascii="Times New Roman" w:hAnsi="Times New Roman" w:cs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0000FF"/>
        <w:sz w:val="24"/>
        <w:szCs w:val="24"/>
        <w:u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279071620">
    <w:abstractNumId w:val="4"/>
  </w:num>
  <w:num w:numId="2" w16cid:durableId="1418281501">
    <w:abstractNumId w:val="3"/>
  </w:num>
  <w:num w:numId="3" w16cid:durableId="831220735">
    <w:abstractNumId w:val="2"/>
  </w:num>
  <w:num w:numId="4" w16cid:durableId="2071993871">
    <w:abstractNumId w:val="5"/>
  </w:num>
  <w:num w:numId="5" w16cid:durableId="1655983369">
    <w:abstractNumId w:val="0"/>
  </w:num>
  <w:num w:numId="6" w16cid:durableId="21720290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1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43A72"/>
    <w:rsid w:val="00021646"/>
    <w:rsid w:val="00032FBE"/>
    <w:rsid w:val="000357DA"/>
    <w:rsid w:val="00055B41"/>
    <w:rsid w:val="00212932"/>
    <w:rsid w:val="002A50AE"/>
    <w:rsid w:val="003518ED"/>
    <w:rsid w:val="00440422"/>
    <w:rsid w:val="00466BB4"/>
    <w:rsid w:val="00536DC3"/>
    <w:rsid w:val="005C1061"/>
    <w:rsid w:val="006755A2"/>
    <w:rsid w:val="0068518B"/>
    <w:rsid w:val="00812D43"/>
    <w:rsid w:val="008576DD"/>
    <w:rsid w:val="00890C6A"/>
    <w:rsid w:val="009D4135"/>
    <w:rsid w:val="009F4E4F"/>
    <w:rsid w:val="00A24426"/>
    <w:rsid w:val="00AC442A"/>
    <w:rsid w:val="00B6347C"/>
    <w:rsid w:val="00B96276"/>
    <w:rsid w:val="00D54AD8"/>
    <w:rsid w:val="00F43A72"/>
    <w:rsid w:val="00FF2550"/>
    <w:rsid w:val="00FF38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31"/>
    <o:shapelayout v:ext="edit">
      <o:idmap v:ext="edit" data="1"/>
    </o:shapelayout>
  </w:shapeDefaults>
  <w:decimalSymbol w:val="."/>
  <w:listSeparator w:val=","/>
  <w14:docId w14:val="5877E2C7"/>
  <w15:chartTrackingRefBased/>
  <w15:docId w15:val="{4208DC3A-485C-4B23-9B8C-4F1E82C98E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F43A72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F43A72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F43A72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F43A72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F43A72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F43A72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F43A72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F43A72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F43A72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F43A72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F43A72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F43A72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F43A72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F43A72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F43A72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F43A72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F43A72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F43A72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F43A72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43A7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F43A72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F43A72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F43A72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F43A72"/>
    <w:rPr>
      <w:i/>
      <w:iCs/>
      <w:color w:val="404040" w:themeColor="text1" w:themeTint="BF"/>
    </w:rPr>
  </w:style>
  <w:style w:type="paragraph" w:styleId="ListParagraph">
    <w:name w:val="List Paragraph"/>
    <w:aliases w:val="bullet,Cita extensa,HPL01,Colorful List - Accent 13,List Paragraph_FS"/>
    <w:basedOn w:val="Normal"/>
    <w:link w:val="ListParagraphChar"/>
    <w:uiPriority w:val="34"/>
    <w:qFormat/>
    <w:rsid w:val="00F43A72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F43A72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F43A72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F43A72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F43A72"/>
    <w:rPr>
      <w:b/>
      <w:bCs/>
      <w:smallCaps/>
      <w:color w:val="0F4761" w:themeColor="accent1" w:themeShade="BF"/>
      <w:spacing w:val="5"/>
    </w:rPr>
  </w:style>
  <w:style w:type="character" w:customStyle="1" w:styleId="ListParagraphChar">
    <w:name w:val="List Paragraph Char"/>
    <w:aliases w:val="bullet Char,Cita extensa Char,HPL01 Char,Colorful List - Accent 13 Char,List Paragraph_FS Char"/>
    <w:link w:val="ListParagraph"/>
    <w:uiPriority w:val="34"/>
    <w:qFormat/>
    <w:locked/>
    <w:rsid w:val="00F43A72"/>
  </w:style>
  <w:style w:type="table" w:customStyle="1" w:styleId="TableGrid2">
    <w:name w:val="Table Grid2"/>
    <w:basedOn w:val="TableNormal"/>
    <w:uiPriority w:val="39"/>
    <w:rsid w:val="00F43A72"/>
    <w:pPr>
      <w:spacing w:after="0" w:line="240" w:lineRule="auto"/>
    </w:pPr>
    <w:rPr>
      <w:rFonts w:ascii="Calibri" w:eastAsia="Calibri" w:hAnsi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Char10">
    <w:name w:val="Char Char10"/>
    <w:basedOn w:val="Normal"/>
    <w:semiHidden/>
    <w:rsid w:val="0068518B"/>
    <w:pPr>
      <w:spacing w:line="240" w:lineRule="exact"/>
    </w:pPr>
    <w:rPr>
      <w:rFonts w:ascii="Arial" w:eastAsia="Times New Roman" w:hAnsi="Arial" w:cs="Times New Roman"/>
      <w:kern w:val="0"/>
      <w14:ligatures w14:val="none"/>
    </w:rPr>
  </w:style>
  <w:style w:type="paragraph" w:customStyle="1" w:styleId="CharChar100">
    <w:name w:val="Char Char10"/>
    <w:basedOn w:val="Normal"/>
    <w:semiHidden/>
    <w:rsid w:val="00812D43"/>
    <w:pPr>
      <w:spacing w:line="240" w:lineRule="exact"/>
    </w:pPr>
    <w:rPr>
      <w:rFonts w:ascii="Arial" w:eastAsia="Times New Roman" w:hAnsi="Arial" w:cs="Times New Roman"/>
      <w:kern w:val="0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1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7.wmf"/><Relationship Id="rId159" Type="http://schemas.openxmlformats.org/officeDocument/2006/relationships/oleObject" Target="embeddings/oleObject78.bin"/><Relationship Id="rId170" Type="http://schemas.openxmlformats.org/officeDocument/2006/relationships/oleObject" Target="embeddings/oleObject83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107" Type="http://schemas.openxmlformats.org/officeDocument/2006/relationships/oleObject" Target="embeddings/oleObject52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png"/><Relationship Id="rId74" Type="http://schemas.openxmlformats.org/officeDocument/2006/relationships/image" Target="media/image36.wmf"/><Relationship Id="rId128" Type="http://schemas.openxmlformats.org/officeDocument/2006/relationships/image" Target="media/image62.wmf"/><Relationship Id="rId149" Type="http://schemas.openxmlformats.org/officeDocument/2006/relationships/image" Target="media/image73.wmf"/><Relationship Id="rId5" Type="http://schemas.openxmlformats.org/officeDocument/2006/relationships/image" Target="media/image1.wmf"/><Relationship Id="rId95" Type="http://schemas.openxmlformats.org/officeDocument/2006/relationships/oleObject" Target="embeddings/oleObject46.bin"/><Relationship Id="rId160" Type="http://schemas.openxmlformats.org/officeDocument/2006/relationships/image" Target="media/image78.png"/><Relationship Id="rId181" Type="http://schemas.openxmlformats.org/officeDocument/2006/relationships/oleObject" Target="embeddings/oleObject89.bin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7.wmf"/><Relationship Id="rId139" Type="http://schemas.openxmlformats.org/officeDocument/2006/relationships/oleObject" Target="embeddings/oleObject68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4.wmf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image" Target="media/image52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6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image" Target="media/image68.emf"/><Relationship Id="rId161" Type="http://schemas.openxmlformats.org/officeDocument/2006/relationships/image" Target="media/image79.wmf"/><Relationship Id="rId182" Type="http://schemas.openxmlformats.org/officeDocument/2006/relationships/oleObject" Target="embeddings/oleObject90.bin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20.bin"/><Relationship Id="rId65" Type="http://schemas.openxmlformats.org/officeDocument/2006/relationships/image" Target="media/image32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63.wmf"/><Relationship Id="rId151" Type="http://schemas.openxmlformats.org/officeDocument/2006/relationships/image" Target="media/image74.wmf"/><Relationship Id="rId172" Type="http://schemas.openxmlformats.org/officeDocument/2006/relationships/oleObject" Target="embeddings/oleObject84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13" Type="http://schemas.openxmlformats.org/officeDocument/2006/relationships/image" Target="media/image5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5.bin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20" Type="http://schemas.openxmlformats.org/officeDocument/2006/relationships/image" Target="media/image58.wmf"/><Relationship Id="rId141" Type="http://schemas.openxmlformats.org/officeDocument/2006/relationships/image" Target="media/image69.wmf"/><Relationship Id="rId7" Type="http://schemas.openxmlformats.org/officeDocument/2006/relationships/image" Target="media/image2.wmf"/><Relationship Id="rId162" Type="http://schemas.openxmlformats.org/officeDocument/2006/relationships/oleObject" Target="embeddings/oleObject79.bin"/><Relationship Id="rId183" Type="http://schemas.openxmlformats.org/officeDocument/2006/relationships/image" Target="media/image89.wmf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4.bin"/><Relationship Id="rId61" Type="http://schemas.openxmlformats.org/officeDocument/2006/relationships/image" Target="media/image30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6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208" Type="http://schemas.openxmlformats.org/officeDocument/2006/relationships/oleObject" Target="embeddings/oleObject103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image" Target="media/image27.wmf"/><Relationship Id="rId77" Type="http://schemas.openxmlformats.org/officeDocument/2006/relationships/image" Target="media/image37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1.wmf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69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91.bin"/><Relationship Id="rId189" Type="http://schemas.openxmlformats.org/officeDocument/2006/relationships/image" Target="media/image92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3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8.bin"/><Relationship Id="rId83" Type="http://schemas.openxmlformats.org/officeDocument/2006/relationships/image" Target="media/image40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4.wmf"/><Relationship Id="rId153" Type="http://schemas.openxmlformats.org/officeDocument/2006/relationships/image" Target="media/image75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8.wmf"/><Relationship Id="rId195" Type="http://schemas.openxmlformats.org/officeDocument/2006/relationships/image" Target="media/image95.wmf"/><Relationship Id="rId209" Type="http://schemas.openxmlformats.org/officeDocument/2006/relationships/oleObject" Target="embeddings/oleObject104.bin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9.wmf"/><Relationship Id="rId143" Type="http://schemas.openxmlformats.org/officeDocument/2006/relationships/image" Target="media/image70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3.wmf"/><Relationship Id="rId185" Type="http://schemas.openxmlformats.org/officeDocument/2006/relationships/image" Target="media/image90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5.bin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5.bin"/><Relationship Id="rId154" Type="http://schemas.openxmlformats.org/officeDocument/2006/relationships/oleObject" Target="embeddings/oleObject75.bin"/><Relationship Id="rId175" Type="http://schemas.openxmlformats.org/officeDocument/2006/relationships/image" Target="media/image86.wmf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oleObject" Target="embeddings/oleObject6.bin"/><Relationship Id="rId37" Type="http://schemas.openxmlformats.org/officeDocument/2006/relationships/image" Target="media/image17.wmf"/><Relationship Id="rId58" Type="http://schemas.openxmlformats.org/officeDocument/2006/relationships/image" Target="media/image28.png"/><Relationship Id="rId79" Type="http://schemas.openxmlformats.org/officeDocument/2006/relationships/image" Target="media/image38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60.bin"/><Relationship Id="rId144" Type="http://schemas.openxmlformats.org/officeDocument/2006/relationships/oleObject" Target="embeddings/oleObject70.bin"/><Relationship Id="rId90" Type="http://schemas.openxmlformats.org/officeDocument/2006/relationships/image" Target="media/image43.wmf"/><Relationship Id="rId165" Type="http://schemas.openxmlformats.org/officeDocument/2006/relationships/image" Target="media/image81.emf"/><Relationship Id="rId186" Type="http://schemas.openxmlformats.org/officeDocument/2006/relationships/oleObject" Target="embeddings/oleObject92.bin"/><Relationship Id="rId211" Type="http://schemas.openxmlformats.org/officeDocument/2006/relationships/fontTable" Target="fontTable.xml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5.wmf"/><Relationship Id="rId80" Type="http://schemas.openxmlformats.org/officeDocument/2006/relationships/oleObject" Target="embeddings/oleObject38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9.wmf"/><Relationship Id="rId103" Type="http://schemas.openxmlformats.org/officeDocument/2006/relationships/oleObject" Target="embeddings/oleObject50.bin"/><Relationship Id="rId124" Type="http://schemas.openxmlformats.org/officeDocument/2006/relationships/image" Target="media/image60.wmf"/><Relationship Id="rId70" Type="http://schemas.openxmlformats.org/officeDocument/2006/relationships/image" Target="media/image34.wmf"/><Relationship Id="rId91" Type="http://schemas.openxmlformats.org/officeDocument/2006/relationships/oleObject" Target="embeddings/oleObject44.bin"/><Relationship Id="rId145" Type="http://schemas.openxmlformats.org/officeDocument/2006/relationships/image" Target="media/image71.wmf"/><Relationship Id="rId166" Type="http://schemas.openxmlformats.org/officeDocument/2006/relationships/image" Target="media/image82.wmf"/><Relationship Id="rId187" Type="http://schemas.openxmlformats.org/officeDocument/2006/relationships/image" Target="media/image91.wmf"/><Relationship Id="rId1" Type="http://schemas.openxmlformats.org/officeDocument/2006/relationships/numbering" Target="numbering.xml"/><Relationship Id="rId212" Type="http://schemas.openxmlformats.org/officeDocument/2006/relationships/theme" Target="theme/theme1.xml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5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66.bin"/><Relationship Id="rId156" Type="http://schemas.openxmlformats.org/officeDocument/2006/relationships/oleObject" Target="embeddings/oleObject76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8.bin"/><Relationship Id="rId202" Type="http://schemas.openxmlformats.org/officeDocument/2006/relationships/oleObject" Target="embeddings/oleObject100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50" Type="http://schemas.openxmlformats.org/officeDocument/2006/relationships/oleObject" Target="embeddings/oleObject23.bin"/><Relationship Id="rId104" Type="http://schemas.openxmlformats.org/officeDocument/2006/relationships/image" Target="media/image50.wmf"/><Relationship Id="rId125" Type="http://schemas.openxmlformats.org/officeDocument/2006/relationships/oleObject" Target="embeddings/oleObject61.bin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1.bin"/><Relationship Id="rId188" Type="http://schemas.openxmlformats.org/officeDocument/2006/relationships/oleObject" Target="embeddings/oleObject93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6.bin"/><Relationship Id="rId136" Type="http://schemas.openxmlformats.org/officeDocument/2006/relationships/image" Target="media/image66.wmf"/><Relationship Id="rId157" Type="http://schemas.openxmlformats.org/officeDocument/2006/relationships/image" Target="media/image77.wmf"/><Relationship Id="rId178" Type="http://schemas.openxmlformats.org/officeDocument/2006/relationships/oleObject" Target="embeddings/oleObject8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1</TotalTime>
  <Pages>9</Pages>
  <Words>899</Words>
  <Characters>5128</Characters>
  <DocSecurity>0</DocSecurity>
  <Lines>42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10-01T14:30:00Z</dcterms:created>
  <dcterms:modified xsi:type="dcterms:W3CDTF">2024-10-05T05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Euclid_x000d_
Function=Euclid_x000d_
Variable=Euclid,I_x000d_
LCGreek=Euclid Symbol,I_x000d_
UCGreek=Euclid Symbol_x000d_
Symbol=Euclid Symbol_x000d_
Vector=Euclid,B_x000d_
Number=Euclid_x000d_
User1=Courier New_x000d_
User2=Times New Roman_x000d_
MTExtra=Euclid Extra_x000d_
_x000d_
[Sizes]_x000d_
Full=13 pt_x000d_
Script=</vt:lpwstr>
  </property>
  <property fmtid="{D5CDD505-2E9C-101B-9397-08002B2CF9AE}" pid="3" name="MTPreferences 1">
    <vt:lpwstr>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%_x000d_
LimHeight=25 </vt:lpwstr>
  </property>
  <property fmtid="{D5CDD505-2E9C-101B-9397-08002B2CF9AE}" pid="4" name="MTPreferences 2">
    <vt:lpwstr>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
VertRadGap=17 %_x000d_
Hor</vt:lpwstr>
  </property>
  <property fmtid="{D5CDD505-2E9C-101B-9397-08002B2CF9AE}" pid="5" name="MTPreferences 3">
    <vt:lpwstr>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13.eqp</vt:lpwstr>
  </property>
  <property fmtid="{D5CDD505-2E9C-101B-9397-08002B2CF9AE}" pid="7" name="MTWinEqns">
    <vt:bool>true</vt:bool>
  </property>
</Properties>
</file>